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sigs" ContentType="application/vnd.openxmlformats-package.digital-signature-origin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_xmlsignatures/sig1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package/2006/relationships/digital-signature/origin" Target="_xmlsignatures/origin.sigs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51E78" w:rsidRDefault="00E51E78" w:rsidP="00E51E78">
      <w:pPr>
        <w:jc w:val="center"/>
        <w:rPr>
          <w:rFonts w:ascii="Times New Roman" w:hAnsi="Times New Roman"/>
          <w:b/>
          <w:sz w:val="24"/>
          <w:szCs w:val="24"/>
        </w:rPr>
      </w:pPr>
      <w:r w:rsidRPr="00967FBC">
        <w:rPr>
          <w:rFonts w:ascii="Times New Roman" w:hAnsi="Times New Roman"/>
          <w:b/>
          <w:sz w:val="24"/>
          <w:szCs w:val="24"/>
        </w:rPr>
        <w:t>ЧОУ «Православная классическая гимназия «София»</w:t>
      </w:r>
    </w:p>
    <w:p w:rsidR="00E51E78" w:rsidRDefault="00E51E78" w:rsidP="00E51E78">
      <w:pPr>
        <w:jc w:val="center"/>
        <w:rPr>
          <w:rFonts w:ascii="Times New Roman" w:hAnsi="Times New Roman"/>
          <w:b/>
          <w:sz w:val="24"/>
          <w:szCs w:val="24"/>
        </w:rPr>
      </w:pPr>
    </w:p>
    <w:p w:rsidR="00A038BB" w:rsidRPr="008D182A" w:rsidRDefault="00A038BB" w:rsidP="00A038BB">
      <w:pPr>
        <w:spacing w:after="0" w:line="240" w:lineRule="auto"/>
        <w:jc w:val="right"/>
        <w:rPr>
          <w:rFonts w:ascii="Times New Roman" w:eastAsia="Calibri" w:hAnsi="Times New Roman"/>
          <w:b/>
          <w:sz w:val="24"/>
          <w:szCs w:val="24"/>
        </w:rPr>
      </w:pPr>
    </w:p>
    <w:p w:rsidR="00A038BB" w:rsidRPr="008D182A" w:rsidRDefault="00A038BB" w:rsidP="00CB1585">
      <w:pPr>
        <w:spacing w:after="0" w:line="240" w:lineRule="auto"/>
        <w:ind w:left="5954"/>
        <w:jc w:val="right"/>
        <w:rPr>
          <w:rFonts w:ascii="Times New Roman" w:hAnsi="Times New Roman"/>
          <w:b/>
          <w:sz w:val="24"/>
          <w:szCs w:val="24"/>
        </w:rPr>
      </w:pPr>
      <w:r w:rsidRPr="008D182A">
        <w:rPr>
          <w:rFonts w:ascii="Times New Roman" w:hAnsi="Times New Roman"/>
          <w:b/>
          <w:sz w:val="24"/>
          <w:szCs w:val="24"/>
        </w:rPr>
        <w:t>УТВЕРЖДЕН</w:t>
      </w:r>
      <w:r w:rsidRPr="008D182A">
        <w:rPr>
          <w:rFonts w:ascii="Times New Roman" w:hAnsi="Times New Roman"/>
          <w:b/>
          <w:sz w:val="24"/>
          <w:szCs w:val="24"/>
          <w:lang w:val="en-US"/>
        </w:rPr>
        <w:t>A</w:t>
      </w:r>
    </w:p>
    <w:p w:rsidR="00A038BB" w:rsidRPr="008D182A" w:rsidRDefault="00A038BB" w:rsidP="00CB1585">
      <w:pPr>
        <w:spacing w:after="0" w:line="240" w:lineRule="auto"/>
        <w:ind w:left="5954"/>
        <w:jc w:val="right"/>
        <w:rPr>
          <w:rFonts w:ascii="Times New Roman" w:hAnsi="Times New Roman"/>
          <w:sz w:val="24"/>
          <w:szCs w:val="24"/>
        </w:rPr>
      </w:pPr>
      <w:r w:rsidRPr="008D182A">
        <w:rPr>
          <w:rFonts w:ascii="Times New Roman" w:hAnsi="Times New Roman"/>
          <w:sz w:val="24"/>
          <w:szCs w:val="24"/>
        </w:rPr>
        <w:t>приказом ЧОУ «Православная</w:t>
      </w:r>
    </w:p>
    <w:p w:rsidR="00A038BB" w:rsidRPr="008D182A" w:rsidRDefault="00A038BB" w:rsidP="00CB1585">
      <w:pPr>
        <w:spacing w:after="0" w:line="240" w:lineRule="auto"/>
        <w:ind w:left="5954"/>
        <w:jc w:val="right"/>
        <w:rPr>
          <w:rFonts w:ascii="Times New Roman" w:hAnsi="Times New Roman"/>
          <w:sz w:val="24"/>
          <w:szCs w:val="24"/>
        </w:rPr>
      </w:pPr>
      <w:r w:rsidRPr="008D182A">
        <w:rPr>
          <w:rFonts w:ascii="Times New Roman" w:hAnsi="Times New Roman"/>
          <w:sz w:val="24"/>
          <w:szCs w:val="24"/>
        </w:rPr>
        <w:t>классическая гимназия «София»</w:t>
      </w:r>
    </w:p>
    <w:p w:rsidR="00E51E78" w:rsidRDefault="00C038A4" w:rsidP="00CB1585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т </w:t>
      </w:r>
      <w:r w:rsidR="003A44D0">
        <w:rPr>
          <w:rFonts w:ascii="Times New Roman" w:hAnsi="Times New Roman"/>
          <w:sz w:val="24"/>
          <w:szCs w:val="24"/>
        </w:rPr>
        <w:t>28</w:t>
      </w:r>
      <w:r w:rsidR="00A038BB" w:rsidRPr="008D182A">
        <w:rPr>
          <w:rFonts w:ascii="Times New Roman" w:hAnsi="Times New Roman"/>
          <w:sz w:val="24"/>
          <w:szCs w:val="24"/>
        </w:rPr>
        <w:t>.08.</w:t>
      </w:r>
      <w:r w:rsidR="00FF280B">
        <w:rPr>
          <w:rFonts w:ascii="Times New Roman" w:hAnsi="Times New Roman"/>
          <w:sz w:val="24"/>
          <w:szCs w:val="24"/>
        </w:rPr>
        <w:t>202</w:t>
      </w:r>
      <w:r w:rsidR="003A44D0">
        <w:rPr>
          <w:rFonts w:ascii="Times New Roman" w:hAnsi="Times New Roman"/>
          <w:sz w:val="24"/>
          <w:szCs w:val="24"/>
        </w:rPr>
        <w:t>2</w:t>
      </w:r>
      <w:r w:rsidR="00A038BB" w:rsidRPr="008D182A">
        <w:rPr>
          <w:rFonts w:ascii="Times New Roman" w:hAnsi="Times New Roman"/>
          <w:sz w:val="24"/>
          <w:szCs w:val="24"/>
        </w:rPr>
        <w:t xml:space="preserve"> г. № ____</w:t>
      </w:r>
      <w:r w:rsidR="00A038BB">
        <w:rPr>
          <w:rFonts w:ascii="Times New Roman" w:hAnsi="Times New Roman"/>
          <w:sz w:val="24"/>
          <w:szCs w:val="24"/>
        </w:rPr>
        <w:t>________</w:t>
      </w:r>
    </w:p>
    <w:p w:rsidR="00E51E78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F63FA4" w:rsidRDefault="00DC0D06" w:rsidP="00E51E78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Р</w:t>
      </w:r>
      <w:r w:rsidR="00C038A4">
        <w:rPr>
          <w:rFonts w:ascii="Times New Roman" w:hAnsi="Times New Roman"/>
          <w:b/>
          <w:sz w:val="24"/>
          <w:szCs w:val="24"/>
        </w:rPr>
        <w:t>АБОЧАЯ ПРОГРАММА ПО АЛГЕБРЕ</w:t>
      </w:r>
    </w:p>
    <w:p w:rsidR="00E51E78" w:rsidRPr="00967FBC" w:rsidRDefault="00DC0D06" w:rsidP="00E51E78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ДЛЯ 7 </w:t>
      </w:r>
      <w:r w:rsidR="00CB1585">
        <w:rPr>
          <w:rFonts w:ascii="Times New Roman" w:hAnsi="Times New Roman"/>
          <w:b/>
          <w:sz w:val="24"/>
          <w:szCs w:val="24"/>
        </w:rPr>
        <w:t>–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="00DD2D1E">
        <w:rPr>
          <w:rFonts w:ascii="Times New Roman" w:hAnsi="Times New Roman"/>
          <w:b/>
          <w:sz w:val="24"/>
          <w:szCs w:val="24"/>
        </w:rPr>
        <w:t>9</w:t>
      </w:r>
      <w:r w:rsidR="00CB1585" w:rsidRPr="00277F24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КЛАССА</w:t>
      </w:r>
    </w:p>
    <w:p w:rsidR="00E51E78" w:rsidRPr="00530151" w:rsidRDefault="00DD2D1E" w:rsidP="00E51E78">
      <w:pPr>
        <w:spacing w:after="0" w:line="240" w:lineRule="auto"/>
        <w:jc w:val="center"/>
        <w:rPr>
          <w:rFonts w:ascii="Times New Roman" w:hAnsi="Times New Roman"/>
          <w:i/>
          <w:sz w:val="24"/>
          <w:szCs w:val="24"/>
        </w:rPr>
      </w:pPr>
      <w:r w:rsidRPr="00DC0D06">
        <w:rPr>
          <w:rFonts w:ascii="Times New Roman" w:hAnsi="Times New Roman"/>
          <w:b/>
          <w:sz w:val="24"/>
          <w:szCs w:val="24"/>
        </w:rPr>
        <w:t>Уровень программы</w:t>
      </w:r>
      <w:r w:rsidR="00E51E78">
        <w:rPr>
          <w:rFonts w:ascii="Times New Roman" w:hAnsi="Times New Roman"/>
          <w:sz w:val="24"/>
          <w:szCs w:val="24"/>
        </w:rPr>
        <w:t xml:space="preserve">: </w:t>
      </w:r>
      <w:r w:rsidR="00E51E78" w:rsidRPr="00530151">
        <w:rPr>
          <w:rFonts w:ascii="Times New Roman" w:hAnsi="Times New Roman"/>
          <w:i/>
          <w:sz w:val="24"/>
          <w:szCs w:val="24"/>
        </w:rPr>
        <w:t>базовый</w:t>
      </w: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CB1585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CB1585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967FBC">
        <w:rPr>
          <w:rFonts w:ascii="Times New Roman" w:hAnsi="Times New Roman"/>
          <w:sz w:val="24"/>
          <w:szCs w:val="24"/>
        </w:rPr>
        <w:t xml:space="preserve"> Составитель: Пушкарева Елена Тимофеевна</w:t>
      </w:r>
    </w:p>
    <w:p w:rsidR="00E51E78" w:rsidRPr="00967FBC" w:rsidRDefault="00CB1585" w:rsidP="00CB1585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</w:t>
      </w:r>
      <w:r w:rsidR="00E51E78" w:rsidRPr="00967FBC">
        <w:rPr>
          <w:rFonts w:ascii="Times New Roman" w:hAnsi="Times New Roman"/>
          <w:sz w:val="24"/>
          <w:szCs w:val="24"/>
        </w:rPr>
        <w:t xml:space="preserve"> учитель математики </w:t>
      </w:r>
      <w:r w:rsidR="008527F6">
        <w:rPr>
          <w:rFonts w:ascii="Times New Roman" w:hAnsi="Times New Roman"/>
          <w:sz w:val="24"/>
          <w:szCs w:val="24"/>
        </w:rPr>
        <w:t>высшей</w:t>
      </w:r>
      <w:r w:rsidR="00E51E78" w:rsidRPr="00967FBC">
        <w:rPr>
          <w:rFonts w:ascii="Times New Roman" w:hAnsi="Times New Roman"/>
          <w:sz w:val="24"/>
          <w:szCs w:val="24"/>
        </w:rPr>
        <w:t xml:space="preserve"> категории </w:t>
      </w: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530151" w:rsidRDefault="00530151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530151" w:rsidRDefault="00530151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2234B3" w:rsidRPr="00967FBC" w:rsidRDefault="002234B3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Pr="00967FBC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E51E78" w:rsidRDefault="00E51E78" w:rsidP="00F63FA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51E78" w:rsidRDefault="00E51E78" w:rsidP="00E51E7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г. Клин, </w:t>
      </w:r>
      <w:r w:rsidRPr="00967FBC">
        <w:rPr>
          <w:rFonts w:ascii="Times New Roman" w:hAnsi="Times New Roman"/>
          <w:b/>
          <w:sz w:val="24"/>
          <w:szCs w:val="24"/>
        </w:rPr>
        <w:t>20</w:t>
      </w:r>
      <w:r w:rsidR="008527F6">
        <w:rPr>
          <w:rFonts w:ascii="Times New Roman" w:hAnsi="Times New Roman"/>
          <w:b/>
          <w:sz w:val="24"/>
          <w:szCs w:val="24"/>
        </w:rPr>
        <w:t>2</w:t>
      </w:r>
      <w:r w:rsidR="003A44D0">
        <w:rPr>
          <w:rFonts w:ascii="Times New Roman" w:hAnsi="Times New Roman"/>
          <w:b/>
          <w:sz w:val="24"/>
          <w:szCs w:val="24"/>
        </w:rPr>
        <w:t>2</w:t>
      </w: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DC0D06" w:rsidRPr="00D50AA3" w:rsidRDefault="00DC0D06" w:rsidP="00CB1585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ОЯСНИТЕЛЬНАЯ ЗАПИСКА</w:t>
      </w:r>
    </w:p>
    <w:p w:rsidR="00DC0D06" w:rsidRPr="00DD68C9" w:rsidRDefault="00DC0D06" w:rsidP="00CB1585">
      <w:pPr>
        <w:pStyle w:val="1"/>
        <w:spacing w:after="0" w:line="240" w:lineRule="auto"/>
        <w:ind w:left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DD68C9">
        <w:rPr>
          <w:rFonts w:ascii="Times New Roman" w:hAnsi="Times New Roman"/>
          <w:sz w:val="24"/>
          <w:szCs w:val="24"/>
        </w:rPr>
        <w:t>Рабочая программа разработана на основе федерального государственного образовательного стандарта, авторской</w:t>
      </w:r>
      <w:r w:rsidR="00A076E9" w:rsidRPr="00DD68C9">
        <w:rPr>
          <w:rFonts w:ascii="Times New Roman" w:hAnsi="Times New Roman"/>
          <w:sz w:val="24"/>
          <w:szCs w:val="24"/>
        </w:rPr>
        <w:t xml:space="preserve"> </w:t>
      </w:r>
      <w:r w:rsidRPr="00DD68C9">
        <w:rPr>
          <w:rFonts w:ascii="Times New Roman" w:hAnsi="Times New Roman"/>
          <w:sz w:val="24"/>
          <w:szCs w:val="24"/>
        </w:rPr>
        <w:t>программы Н. Г. Миндюк. Алгебра. Рабочие программы. Предметная линия учебников Ю. Н. Макарычева и других.– М.: Просвещение,20</w:t>
      </w:r>
      <w:r w:rsidR="002234B3" w:rsidRPr="00DD68C9">
        <w:rPr>
          <w:rFonts w:ascii="Times New Roman" w:hAnsi="Times New Roman"/>
          <w:sz w:val="24"/>
          <w:szCs w:val="24"/>
        </w:rPr>
        <w:t>20</w:t>
      </w:r>
      <w:r w:rsidRPr="00DD68C9">
        <w:rPr>
          <w:rFonts w:ascii="Times New Roman" w:hAnsi="Times New Roman"/>
          <w:sz w:val="24"/>
          <w:szCs w:val="24"/>
        </w:rPr>
        <w:t>.</w:t>
      </w:r>
      <w:r w:rsidR="00DD68C9" w:rsidRPr="00DD68C9">
        <w:rPr>
          <w:rFonts w:ascii="Times New Roman" w:hAnsi="Times New Roman"/>
          <w:sz w:val="24"/>
          <w:szCs w:val="24"/>
        </w:rPr>
        <w:t xml:space="preserve"> и</w:t>
      </w:r>
      <w:r w:rsidR="00DD68C9" w:rsidRPr="00DD68C9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DD68C9" w:rsidRPr="00DD68C9">
        <w:rPr>
          <w:rFonts w:ascii="Times New Roman" w:hAnsi="Times New Roman"/>
          <w:sz w:val="24"/>
          <w:szCs w:val="24"/>
        </w:rPr>
        <w:t>с учетом Рабочей программы воспитания ЧОУ «Православная классическая гимназия «София»</w:t>
      </w:r>
    </w:p>
    <w:p w:rsidR="00DC0D06" w:rsidRDefault="008527F6" w:rsidP="008527F6">
      <w:pPr>
        <w:pStyle w:val="1"/>
        <w:spacing w:after="0" w:line="240" w:lineRule="auto"/>
        <w:ind w:left="0"/>
        <w:contextualSpacing w:val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ограмма реализуется на основе </w:t>
      </w:r>
      <w:r w:rsidR="00DC0D06">
        <w:rPr>
          <w:rFonts w:ascii="Times New Roman" w:hAnsi="Times New Roman"/>
          <w:sz w:val="24"/>
          <w:szCs w:val="24"/>
        </w:rPr>
        <w:t>УМК 7-9 классы:</w:t>
      </w:r>
    </w:p>
    <w:p w:rsidR="00DC0D06" w:rsidRPr="00CB1585" w:rsidRDefault="00DC0D06" w:rsidP="00CB1585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B1585">
        <w:rPr>
          <w:rFonts w:ascii="Times New Roman" w:hAnsi="Times New Roman"/>
          <w:sz w:val="24"/>
          <w:szCs w:val="24"/>
        </w:rPr>
        <w:t>Алгебра: учебник для 7 кл. / Ю. Н. Макарычев, Н. Г. Миндюк, К. И. Нешков, С. Б. Суворова; под ред. С. А. Теляковского. – М.: Просвещение, 201</w:t>
      </w:r>
      <w:r w:rsidR="003A44D0">
        <w:rPr>
          <w:rFonts w:ascii="Times New Roman" w:hAnsi="Times New Roman"/>
          <w:sz w:val="24"/>
          <w:szCs w:val="24"/>
        </w:rPr>
        <w:t>9</w:t>
      </w:r>
      <w:r w:rsidRPr="00CB1585">
        <w:rPr>
          <w:rFonts w:ascii="Times New Roman" w:hAnsi="Times New Roman"/>
          <w:sz w:val="24"/>
          <w:szCs w:val="24"/>
        </w:rPr>
        <w:t>.</w:t>
      </w:r>
    </w:p>
    <w:p w:rsidR="00DC0D06" w:rsidRPr="00CB1585" w:rsidRDefault="00DC0D06" w:rsidP="00CB1585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B1585">
        <w:rPr>
          <w:rFonts w:ascii="Times New Roman" w:hAnsi="Times New Roman"/>
          <w:sz w:val="24"/>
          <w:szCs w:val="24"/>
        </w:rPr>
        <w:t>Алгебра: учебник для 8кл. / Ю. Н. Макарычев, Н. Г. Миндюк, К. И. Нешков, С. Б. Суворова; под ред. С. А. Теляковского. – М.: Просвещение, 201</w:t>
      </w:r>
      <w:r w:rsidR="003A44D0">
        <w:rPr>
          <w:rFonts w:ascii="Times New Roman" w:hAnsi="Times New Roman"/>
          <w:sz w:val="24"/>
          <w:szCs w:val="24"/>
        </w:rPr>
        <w:t>9</w:t>
      </w:r>
      <w:r w:rsidRPr="00CB1585">
        <w:rPr>
          <w:rFonts w:ascii="Times New Roman" w:hAnsi="Times New Roman"/>
          <w:sz w:val="24"/>
          <w:szCs w:val="24"/>
        </w:rPr>
        <w:t>.</w:t>
      </w:r>
    </w:p>
    <w:p w:rsidR="00DC0D06" w:rsidRPr="00CB1585" w:rsidRDefault="00DC0D06" w:rsidP="00CB1585">
      <w:pPr>
        <w:pStyle w:val="a3"/>
        <w:numPr>
          <w:ilvl w:val="0"/>
          <w:numId w:val="21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B1585">
        <w:rPr>
          <w:rFonts w:ascii="Times New Roman" w:hAnsi="Times New Roman"/>
          <w:sz w:val="24"/>
          <w:szCs w:val="24"/>
        </w:rPr>
        <w:t>Алгебра: учебник для 9кл. / Ю. Н. Макарычев, Н. Г. Миндюк, К. И. Нешков, С. Б. Суворова; под ред. С. А. Теляковского. – М.: Просвещение, 201</w:t>
      </w:r>
      <w:r w:rsidR="003A44D0">
        <w:rPr>
          <w:rFonts w:ascii="Times New Roman" w:hAnsi="Times New Roman"/>
          <w:sz w:val="24"/>
          <w:szCs w:val="24"/>
        </w:rPr>
        <w:t>9</w:t>
      </w:r>
      <w:r w:rsidRPr="00CB1585">
        <w:rPr>
          <w:rFonts w:ascii="Times New Roman" w:hAnsi="Times New Roman"/>
          <w:sz w:val="24"/>
          <w:szCs w:val="24"/>
        </w:rPr>
        <w:t>.</w:t>
      </w:r>
    </w:p>
    <w:p w:rsidR="00DC0D06" w:rsidRDefault="00C038A4" w:rsidP="00CB1585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огласно учебного плана</w:t>
      </w:r>
      <w:r w:rsidR="00CB158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гимназии</w:t>
      </w:r>
      <w:r w:rsidR="00DC0D06" w:rsidRPr="00C35212">
        <w:rPr>
          <w:rFonts w:ascii="Times New Roman" w:hAnsi="Times New Roman"/>
          <w:sz w:val="24"/>
          <w:szCs w:val="24"/>
        </w:rPr>
        <w:t xml:space="preserve"> на изучение алгеб</w:t>
      </w:r>
      <w:r>
        <w:rPr>
          <w:rFonts w:ascii="Times New Roman" w:hAnsi="Times New Roman"/>
          <w:sz w:val="24"/>
          <w:szCs w:val="24"/>
        </w:rPr>
        <w:t xml:space="preserve">ры 7 – 9 классах </w:t>
      </w:r>
      <w:r w:rsidR="00DC0D06" w:rsidRPr="00C35212">
        <w:rPr>
          <w:rFonts w:ascii="Times New Roman" w:hAnsi="Times New Roman"/>
          <w:sz w:val="24"/>
          <w:szCs w:val="24"/>
        </w:rPr>
        <w:t>отводит</w:t>
      </w:r>
      <w:r>
        <w:rPr>
          <w:rFonts w:ascii="Times New Roman" w:hAnsi="Times New Roman"/>
          <w:sz w:val="24"/>
          <w:szCs w:val="24"/>
        </w:rPr>
        <w:t>ся по</w:t>
      </w:r>
      <w:r w:rsidR="00DC0D06" w:rsidRPr="00C35212">
        <w:rPr>
          <w:rFonts w:ascii="Times New Roman" w:hAnsi="Times New Roman"/>
          <w:sz w:val="24"/>
          <w:szCs w:val="24"/>
        </w:rPr>
        <w:t xml:space="preserve"> 3 часа в неделю в течение каждого года обучения, всего 306 уроков.</w:t>
      </w: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530151" w:rsidRDefault="00530151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277F24" w:rsidRDefault="00277F24" w:rsidP="00277F24">
      <w:pPr>
        <w:pStyle w:val="Standard"/>
        <w:widowControl w:val="0"/>
        <w:shd w:val="clear" w:color="auto" w:fill="FFFFFF"/>
        <w:spacing w:before="468" w:after="0" w:line="240" w:lineRule="auto"/>
        <w:jc w:val="center"/>
      </w:pPr>
      <w:r>
        <w:rPr>
          <w:rFonts w:ascii="Times New Roman" w:hAnsi="Times New Roman" w:cs="Times New Roman"/>
          <w:bCs/>
          <w:color w:val="000000"/>
          <w:spacing w:val="2"/>
          <w:sz w:val="24"/>
          <w:szCs w:val="24"/>
        </w:rPr>
        <w:lastRenderedPageBreak/>
        <w:t xml:space="preserve">ТРЕБОВАНИЯ К РЕЗУЛЬТАТАМ ОБУЧЕНИЯ </w:t>
      </w:r>
      <w:r>
        <w:rPr>
          <w:rFonts w:ascii="Times New Roman" w:hAnsi="Times New Roman" w:cs="Times New Roman"/>
          <w:bCs/>
          <w:color w:val="000000"/>
          <w:spacing w:val="6"/>
          <w:sz w:val="24"/>
          <w:szCs w:val="24"/>
        </w:rPr>
        <w:t>И ОСВОЕНИЮ СОДЕРЖАНИЯ КУРСА</w:t>
      </w:r>
    </w:p>
    <w:p w:rsidR="00277F24" w:rsidRDefault="00277F24" w:rsidP="00277F24">
      <w:pPr>
        <w:pStyle w:val="Standard"/>
        <w:widowControl w:val="0"/>
        <w:shd w:val="clear" w:color="auto" w:fill="FFFFFF"/>
        <w:spacing w:before="151" w:after="0" w:line="240" w:lineRule="auto"/>
        <w:ind w:right="7" w:firstLine="709"/>
        <w:jc w:val="both"/>
        <w:rPr>
          <w:rFonts w:ascii="Times New Roman" w:hAnsi="Times New Roman" w:cs="Times New Roman"/>
          <w:color w:val="000000"/>
          <w:spacing w:val="-5"/>
          <w:sz w:val="24"/>
          <w:szCs w:val="24"/>
        </w:rPr>
      </w:pPr>
    </w:p>
    <w:p w:rsidR="00277F24" w:rsidRDefault="00277F24" w:rsidP="00277F24">
      <w:pPr>
        <w:pStyle w:val="Standard"/>
        <w:widowControl w:val="0"/>
        <w:shd w:val="clear" w:color="auto" w:fill="FFFFFF"/>
        <w:spacing w:before="151" w:after="0" w:line="240" w:lineRule="auto"/>
        <w:ind w:right="7" w:firstLine="709"/>
        <w:jc w:val="both"/>
      </w:pPr>
      <w:r>
        <w:rPr>
          <w:rFonts w:ascii="Times New Roman" w:hAnsi="Times New Roman" w:cs="Times New Roman"/>
          <w:color w:val="000000"/>
          <w:spacing w:val="-5"/>
          <w:sz w:val="24"/>
          <w:szCs w:val="24"/>
        </w:rPr>
        <w:t>Программа обеспечивает достижение следующих результа</w:t>
      </w:r>
      <w:r>
        <w:rPr>
          <w:rFonts w:ascii="Times New Roman" w:hAnsi="Times New Roman" w:cs="Times New Roman"/>
          <w:color w:val="000000"/>
          <w:spacing w:val="-3"/>
          <w:sz w:val="24"/>
          <w:szCs w:val="24"/>
        </w:rPr>
        <w:t xml:space="preserve">тов освоения образовательной программы основного общего </w:t>
      </w:r>
      <w:r>
        <w:rPr>
          <w:rFonts w:ascii="Times New Roman" w:hAnsi="Times New Roman" w:cs="Times New Roman"/>
          <w:color w:val="000000"/>
          <w:spacing w:val="-5"/>
          <w:sz w:val="24"/>
          <w:szCs w:val="24"/>
        </w:rPr>
        <w:t>образования:</w:t>
      </w:r>
    </w:p>
    <w:p w:rsidR="00277F24" w:rsidRDefault="00277F24" w:rsidP="00277F24">
      <w:pPr>
        <w:pStyle w:val="Standard"/>
        <w:widowControl w:val="0"/>
        <w:shd w:val="clear" w:color="auto" w:fill="FFFFFF"/>
        <w:spacing w:before="72" w:after="0" w:line="240" w:lineRule="auto"/>
        <w:ind w:left="324" w:firstLine="709"/>
        <w:jc w:val="both"/>
      </w:pPr>
      <w:r>
        <w:rPr>
          <w:rFonts w:ascii="Times New Roman" w:hAnsi="Times New Roman" w:cs="Times New Roman"/>
          <w:i/>
          <w:iCs/>
          <w:color w:val="000000"/>
          <w:spacing w:val="-2"/>
          <w:sz w:val="24"/>
          <w:szCs w:val="24"/>
        </w:rPr>
        <w:t>личностные:</w:t>
      </w:r>
    </w:p>
    <w:p w:rsidR="00277F24" w:rsidRDefault="00277F24" w:rsidP="00277F24">
      <w:pPr>
        <w:pStyle w:val="Standard"/>
        <w:widowControl w:val="0"/>
        <w:numPr>
          <w:ilvl w:val="0"/>
          <w:numId w:val="27"/>
        </w:numPr>
        <w:shd w:val="clear" w:color="auto" w:fill="FFFFFF"/>
        <w:tabs>
          <w:tab w:val="left" w:pos="892"/>
        </w:tabs>
        <w:spacing w:before="43" w:after="0" w:line="240" w:lineRule="auto"/>
        <w:ind w:left="446" w:firstLine="709"/>
        <w:jc w:val="both"/>
      </w:pP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 xml:space="preserve">Сформированность ответственного отношения к учению, </w:t>
      </w:r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t xml:space="preserve">готовность и способности обучающихся к саморазвитию и </w:t>
      </w: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самообразованию на основе мотивации к обучению и по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знанию, выбору дальнейшего образования на базе ориен</w:t>
      </w:r>
      <w:r>
        <w:rPr>
          <w:rFonts w:ascii="Times New Roman" w:hAnsi="Times New Roman" w:cs="Times New Roman"/>
          <w:color w:val="000000"/>
          <w:sz w:val="24"/>
          <w:szCs w:val="24"/>
        </w:rPr>
        <w:t>тировки в мире профессий и профессиональных предпо</w:t>
      </w:r>
      <w:r>
        <w:rPr>
          <w:rFonts w:ascii="Times New Roman" w:hAnsi="Times New Roman" w:cs="Times New Roman"/>
          <w:color w:val="000000"/>
          <w:spacing w:val="-5"/>
          <w:sz w:val="24"/>
          <w:szCs w:val="24"/>
        </w:rPr>
        <w:t>чтений, осознанному построению индивидуальной образо</w:t>
      </w:r>
      <w:r>
        <w:rPr>
          <w:rFonts w:ascii="Times New Roman" w:hAnsi="Times New Roman" w:cs="Times New Roman"/>
          <w:color w:val="000000"/>
          <w:spacing w:val="-6"/>
          <w:sz w:val="24"/>
          <w:szCs w:val="24"/>
        </w:rPr>
        <w:t>вательной траектории с учётом устойчивых познавательных интересов;</w:t>
      </w:r>
    </w:p>
    <w:p w:rsidR="00277F24" w:rsidRDefault="00277F24" w:rsidP="00277F24">
      <w:pPr>
        <w:pStyle w:val="Standard"/>
        <w:widowControl w:val="0"/>
        <w:numPr>
          <w:ilvl w:val="0"/>
          <w:numId w:val="22"/>
        </w:numPr>
        <w:shd w:val="clear" w:color="auto" w:fill="FFFFFF"/>
        <w:tabs>
          <w:tab w:val="left" w:pos="892"/>
        </w:tabs>
        <w:spacing w:after="0" w:line="240" w:lineRule="auto"/>
        <w:ind w:left="446" w:firstLine="709"/>
        <w:jc w:val="both"/>
      </w:pP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сформированность  целостного  мировоззрения,   соответ</w:t>
      </w:r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t>ствующего современному уровню развития науки и обще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ственной практики;</w:t>
      </w:r>
    </w:p>
    <w:p w:rsidR="00277F24" w:rsidRDefault="00277F24" w:rsidP="00277F24">
      <w:pPr>
        <w:pStyle w:val="Standard"/>
        <w:widowControl w:val="0"/>
        <w:numPr>
          <w:ilvl w:val="0"/>
          <w:numId w:val="22"/>
        </w:numPr>
        <w:shd w:val="clear" w:color="auto" w:fill="FFFFFF"/>
        <w:tabs>
          <w:tab w:val="left" w:pos="892"/>
        </w:tabs>
        <w:spacing w:after="0" w:line="240" w:lineRule="auto"/>
        <w:ind w:left="446" w:firstLine="709"/>
        <w:jc w:val="both"/>
      </w:pPr>
      <w:r>
        <w:rPr>
          <w:rFonts w:ascii="Times New Roman" w:hAnsi="Times New Roman" w:cs="Times New Roman"/>
          <w:color w:val="000000"/>
          <w:spacing w:val="-6"/>
          <w:sz w:val="24"/>
          <w:szCs w:val="24"/>
        </w:rPr>
        <w:t>сформированность коммуникативной компетентности в об</w:t>
      </w:r>
      <w:r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щении и сотрудничестве со сверстниками, старшими и 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младшими,  в  образовательной,   общественно  полезной, учебно-исследовательской, творческой и других видах де</w:t>
      </w:r>
      <w:r>
        <w:rPr>
          <w:rFonts w:ascii="Times New Roman" w:hAnsi="Times New Roman" w:cs="Times New Roman"/>
          <w:color w:val="000000"/>
          <w:spacing w:val="-6"/>
          <w:sz w:val="24"/>
          <w:szCs w:val="24"/>
        </w:rPr>
        <w:t>ятельности;</w:t>
      </w:r>
    </w:p>
    <w:p w:rsidR="00277F24" w:rsidRDefault="00277F24" w:rsidP="00277F24">
      <w:pPr>
        <w:pStyle w:val="Standard"/>
        <w:widowControl w:val="0"/>
        <w:numPr>
          <w:ilvl w:val="0"/>
          <w:numId w:val="22"/>
        </w:numPr>
        <w:shd w:val="clear" w:color="auto" w:fill="FFFFFF"/>
        <w:tabs>
          <w:tab w:val="left" w:pos="892"/>
        </w:tabs>
        <w:spacing w:before="7" w:after="0" w:line="240" w:lineRule="auto"/>
        <w:ind w:left="446" w:firstLine="709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>умение ясно, точно, грамотно излагать свои мысли в уст</w:t>
      </w:r>
      <w:r>
        <w:rPr>
          <w:rFonts w:ascii="Times New Roman" w:hAnsi="Times New Roman" w:cs="Times New Roman"/>
          <w:color w:val="000000"/>
          <w:spacing w:val="-3"/>
          <w:sz w:val="24"/>
          <w:szCs w:val="24"/>
        </w:rPr>
        <w:t>ной и письменной речи, понимать смысл поставленной за</w:t>
      </w: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дачи, выстраивать аргументацию, приводить примеры и </w:t>
      </w:r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t>контрпримеры;</w:t>
      </w:r>
    </w:p>
    <w:p w:rsidR="00277F24" w:rsidRDefault="00277F24" w:rsidP="00277F24">
      <w:pPr>
        <w:pStyle w:val="Standard"/>
        <w:widowControl w:val="0"/>
        <w:numPr>
          <w:ilvl w:val="0"/>
          <w:numId w:val="28"/>
        </w:numPr>
        <w:shd w:val="clear" w:color="auto" w:fill="FFFFFF"/>
        <w:tabs>
          <w:tab w:val="left" w:pos="662"/>
        </w:tabs>
        <w:spacing w:before="14" w:after="0" w:line="240" w:lineRule="auto"/>
        <w:ind w:left="331" w:firstLine="709"/>
        <w:jc w:val="both"/>
      </w:pP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представление о математической науке как сфере челове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ческой деятельности, об этапах её развития, о её значимо</w:t>
      </w:r>
      <w:r>
        <w:rPr>
          <w:rFonts w:ascii="Times New Roman" w:hAnsi="Times New Roman" w:cs="Times New Roman"/>
          <w:color w:val="000000"/>
          <w:sz w:val="24"/>
          <w:szCs w:val="24"/>
        </w:rPr>
        <w:t>сти для развития цивилизации;</w:t>
      </w:r>
    </w:p>
    <w:p w:rsidR="00277F24" w:rsidRDefault="00277F24" w:rsidP="00277F24">
      <w:pPr>
        <w:pStyle w:val="Standard"/>
        <w:widowControl w:val="0"/>
        <w:numPr>
          <w:ilvl w:val="0"/>
          <w:numId w:val="23"/>
        </w:numPr>
        <w:shd w:val="clear" w:color="auto" w:fill="FFFFFF"/>
        <w:tabs>
          <w:tab w:val="left" w:pos="662"/>
        </w:tabs>
        <w:spacing w:after="0" w:line="240" w:lineRule="auto"/>
        <w:ind w:left="331" w:firstLine="709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критичность мышления, умение распознавать логически 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некорректные высказывания, отличать гипотезу от факта;</w:t>
      </w:r>
    </w:p>
    <w:p w:rsidR="00277F24" w:rsidRDefault="00277F24" w:rsidP="00277F24">
      <w:pPr>
        <w:pStyle w:val="Standard"/>
        <w:widowControl w:val="0"/>
        <w:numPr>
          <w:ilvl w:val="0"/>
          <w:numId w:val="23"/>
        </w:numPr>
        <w:shd w:val="clear" w:color="auto" w:fill="FFFFFF"/>
        <w:tabs>
          <w:tab w:val="left" w:pos="662"/>
        </w:tabs>
        <w:spacing w:after="0" w:line="240" w:lineRule="auto"/>
        <w:ind w:left="331" w:firstLine="709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>креативность мышления, инициатива, находчивость, ак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тивность при решении алгебраических задач;</w:t>
      </w:r>
    </w:p>
    <w:p w:rsidR="00277F24" w:rsidRDefault="00277F24" w:rsidP="00277F24">
      <w:pPr>
        <w:pStyle w:val="Standard"/>
        <w:widowControl w:val="0"/>
        <w:numPr>
          <w:ilvl w:val="0"/>
          <w:numId w:val="23"/>
        </w:numPr>
        <w:shd w:val="clear" w:color="auto" w:fill="FFFFFF"/>
        <w:tabs>
          <w:tab w:val="left" w:pos="662"/>
        </w:tabs>
        <w:spacing w:after="0" w:line="240" w:lineRule="auto"/>
        <w:ind w:left="331" w:firstLine="709"/>
        <w:jc w:val="both"/>
      </w:pPr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t>умение контролировать процесс и результат учебной математической деятельности;</w:t>
      </w:r>
    </w:p>
    <w:p w:rsidR="00277F24" w:rsidRDefault="00277F24" w:rsidP="00277F24">
      <w:pPr>
        <w:pStyle w:val="Standard"/>
        <w:widowControl w:val="0"/>
        <w:numPr>
          <w:ilvl w:val="0"/>
          <w:numId w:val="23"/>
        </w:numPr>
        <w:shd w:val="clear" w:color="auto" w:fill="FFFFFF"/>
        <w:tabs>
          <w:tab w:val="left" w:pos="662"/>
        </w:tabs>
        <w:spacing w:after="0" w:line="240" w:lineRule="auto"/>
        <w:ind w:left="331" w:firstLine="709"/>
        <w:jc w:val="both"/>
      </w:pP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способность к эмоциональному восприятию математических объектов, задач, решений, рассуждений.</w:t>
      </w:r>
    </w:p>
    <w:p w:rsidR="00277F24" w:rsidRDefault="00277F24" w:rsidP="00277F24">
      <w:pPr>
        <w:pStyle w:val="Standard"/>
        <w:widowControl w:val="0"/>
        <w:shd w:val="clear" w:color="auto" w:fill="FFFFFF"/>
        <w:spacing w:before="122" w:after="0" w:line="240" w:lineRule="auto"/>
        <w:ind w:left="216" w:firstLine="709"/>
        <w:jc w:val="both"/>
      </w:pPr>
      <w:r>
        <w:rPr>
          <w:rFonts w:ascii="Times New Roman" w:hAnsi="Times New Roman" w:cs="Times New Roman"/>
          <w:i/>
          <w:iCs/>
          <w:color w:val="000000"/>
          <w:spacing w:val="-1"/>
          <w:sz w:val="24"/>
          <w:szCs w:val="24"/>
        </w:rPr>
        <w:t>метапредметные:</w:t>
      </w:r>
    </w:p>
    <w:p w:rsidR="00277F24" w:rsidRDefault="00277F24" w:rsidP="00277F24">
      <w:pPr>
        <w:pStyle w:val="Standard"/>
        <w:widowControl w:val="0"/>
        <w:numPr>
          <w:ilvl w:val="0"/>
          <w:numId w:val="29"/>
        </w:numPr>
        <w:shd w:val="clear" w:color="auto" w:fill="FFFFFF"/>
        <w:tabs>
          <w:tab w:val="left" w:pos="662"/>
        </w:tabs>
        <w:spacing w:before="43" w:after="0" w:line="240" w:lineRule="auto"/>
        <w:ind w:left="331" w:firstLine="709"/>
        <w:jc w:val="both"/>
      </w:pPr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t>умение самостоятельно планировать альтернативные пути</w:t>
      </w:r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br/>
      </w: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достижения целей, осознанно выбирать наиболее эффек</w:t>
      </w:r>
      <w:r>
        <w:rPr>
          <w:rFonts w:ascii="Times New Roman" w:hAnsi="Times New Roman" w:cs="Times New Roman"/>
          <w:color w:val="000000"/>
          <w:spacing w:val="-5"/>
          <w:sz w:val="24"/>
          <w:szCs w:val="24"/>
        </w:rPr>
        <w:t>тивные способы решения учебных и познавательных задач;</w:t>
      </w:r>
    </w:p>
    <w:p w:rsidR="00277F24" w:rsidRDefault="00277F24" w:rsidP="00277F24">
      <w:pPr>
        <w:pStyle w:val="Standard"/>
        <w:widowControl w:val="0"/>
        <w:numPr>
          <w:ilvl w:val="0"/>
          <w:numId w:val="24"/>
        </w:numPr>
        <w:shd w:val="clear" w:color="auto" w:fill="FFFFFF"/>
        <w:tabs>
          <w:tab w:val="left" w:pos="662"/>
          <w:tab w:val="left" w:pos="4759"/>
          <w:tab w:val="left" w:leader="underscore" w:pos="5328"/>
        </w:tabs>
        <w:spacing w:after="0" w:line="240" w:lineRule="auto"/>
        <w:ind w:left="331" w:firstLine="709"/>
        <w:jc w:val="both"/>
      </w:pPr>
      <w:r>
        <w:rPr>
          <w:rFonts w:ascii="Times New Roman" w:hAnsi="Times New Roman" w:cs="Times New Roman"/>
          <w:color w:val="000000"/>
          <w:spacing w:val="-3"/>
          <w:sz w:val="24"/>
          <w:szCs w:val="24"/>
        </w:rPr>
        <w:t>умение осуществлять контроль по результату и по способу действия на уровне произвольного внимания и вносить не</w:t>
      </w:r>
      <w:r>
        <w:rPr>
          <w:rFonts w:ascii="Times New Roman" w:hAnsi="Times New Roman" w:cs="Times New Roman"/>
          <w:color w:val="000000"/>
          <w:spacing w:val="-6"/>
          <w:sz w:val="24"/>
          <w:szCs w:val="24"/>
        </w:rPr>
        <w:t>обходимые коррективы;</w:t>
      </w:r>
    </w:p>
    <w:p w:rsidR="00277F24" w:rsidRDefault="00277F24" w:rsidP="00277F24">
      <w:pPr>
        <w:pStyle w:val="Standard"/>
        <w:widowControl w:val="0"/>
        <w:numPr>
          <w:ilvl w:val="0"/>
          <w:numId w:val="24"/>
        </w:numPr>
        <w:shd w:val="clear" w:color="auto" w:fill="FFFFFF"/>
        <w:tabs>
          <w:tab w:val="left" w:pos="662"/>
        </w:tabs>
        <w:spacing w:after="0" w:line="240" w:lineRule="auto"/>
        <w:ind w:left="331" w:firstLine="709"/>
        <w:jc w:val="both"/>
      </w:pP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>умение адекватно оценивать правильность или ошибоч</w:t>
      </w: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ность выполнения учебной задачи, её объективную трудность и собственные возможности её решения;</w:t>
      </w:r>
    </w:p>
    <w:p w:rsidR="00277F24" w:rsidRDefault="00277F24" w:rsidP="00277F24">
      <w:pPr>
        <w:pStyle w:val="Standard"/>
        <w:widowControl w:val="0"/>
        <w:shd w:val="clear" w:color="auto" w:fill="FFFFFF"/>
        <w:spacing w:after="0" w:line="240" w:lineRule="auto"/>
        <w:ind w:left="346" w:right="7" w:firstLine="709"/>
        <w:jc w:val="both"/>
      </w:pP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4) осознанное владение логическими действиями определе</w:t>
      </w:r>
      <w:r>
        <w:rPr>
          <w:rFonts w:ascii="Times New Roman" w:hAnsi="Times New Roman" w:cs="Times New Roman"/>
          <w:color w:val="000000"/>
          <w:spacing w:val="-3"/>
          <w:sz w:val="24"/>
          <w:szCs w:val="24"/>
        </w:rPr>
        <w:t>ния понятий, обобщения, установления аналогий, класси</w:t>
      </w:r>
      <w:r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фикации на основе самостоятельного выбора оснований </w:t>
      </w: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и критериев, установления родовидовых связей;</w:t>
      </w:r>
    </w:p>
    <w:p w:rsidR="00277F24" w:rsidRDefault="00277F24" w:rsidP="00277F24">
      <w:pPr>
        <w:pStyle w:val="Standard"/>
        <w:widowControl w:val="0"/>
        <w:numPr>
          <w:ilvl w:val="0"/>
          <w:numId w:val="30"/>
        </w:numPr>
        <w:shd w:val="clear" w:color="auto" w:fill="FFFFFF"/>
        <w:tabs>
          <w:tab w:val="left" w:pos="676"/>
        </w:tabs>
        <w:spacing w:after="0" w:line="240" w:lineRule="auto"/>
        <w:ind w:left="338" w:firstLine="709"/>
        <w:jc w:val="both"/>
      </w:pPr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t>умение устанавливать причинно-следственные связи; стро</w:t>
      </w:r>
      <w:r>
        <w:rPr>
          <w:rFonts w:ascii="Times New Roman" w:hAnsi="Times New Roman" w:cs="Times New Roman"/>
          <w:color w:val="000000"/>
          <w:spacing w:val="-6"/>
          <w:sz w:val="24"/>
          <w:szCs w:val="24"/>
        </w:rPr>
        <w:t xml:space="preserve">ить логическое рассуждение, умозаключение (индуктивное, </w:t>
      </w:r>
      <w:r>
        <w:rPr>
          <w:rFonts w:ascii="Times New Roman" w:hAnsi="Times New Roman" w:cs="Times New Roman"/>
          <w:color w:val="000000"/>
          <w:sz w:val="24"/>
          <w:szCs w:val="24"/>
        </w:rPr>
        <w:t>дедуктивное и по аналогии) и выводы;</w:t>
      </w:r>
    </w:p>
    <w:p w:rsidR="00277F24" w:rsidRDefault="00277F24" w:rsidP="00277F24">
      <w:pPr>
        <w:pStyle w:val="Standard"/>
        <w:widowControl w:val="0"/>
        <w:numPr>
          <w:ilvl w:val="0"/>
          <w:numId w:val="25"/>
        </w:numPr>
        <w:shd w:val="clear" w:color="auto" w:fill="FFFFFF"/>
        <w:tabs>
          <w:tab w:val="left" w:pos="676"/>
        </w:tabs>
        <w:spacing w:after="0" w:line="240" w:lineRule="auto"/>
        <w:ind w:left="338" w:firstLine="709"/>
        <w:jc w:val="both"/>
      </w:pP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умение создавать, применять и преобразовывать знаково-</w:t>
      </w:r>
      <w:r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символические средства,  модели и схемы для решения </w:t>
      </w:r>
      <w:r>
        <w:rPr>
          <w:rFonts w:ascii="Times New Roman" w:hAnsi="Times New Roman" w:cs="Times New Roman"/>
          <w:color w:val="000000"/>
          <w:spacing w:val="-3"/>
          <w:sz w:val="24"/>
          <w:szCs w:val="24"/>
        </w:rPr>
        <w:t>учебных и познавательных задач;</w:t>
      </w:r>
    </w:p>
    <w:p w:rsidR="00277F24" w:rsidRDefault="00277F24" w:rsidP="00277F24">
      <w:pPr>
        <w:pStyle w:val="Standard"/>
        <w:widowControl w:val="0"/>
        <w:numPr>
          <w:ilvl w:val="0"/>
          <w:numId w:val="25"/>
        </w:numPr>
        <w:shd w:val="clear" w:color="auto" w:fill="FFFFFF"/>
        <w:tabs>
          <w:tab w:val="left" w:pos="676"/>
        </w:tabs>
        <w:spacing w:after="0" w:line="240" w:lineRule="auto"/>
        <w:ind w:left="338" w:firstLine="709"/>
        <w:jc w:val="both"/>
      </w:pPr>
      <w:r>
        <w:rPr>
          <w:rFonts w:ascii="Times New Roman" w:hAnsi="Times New Roman" w:cs="Times New Roman"/>
          <w:color w:val="000000"/>
          <w:spacing w:val="-5"/>
          <w:sz w:val="24"/>
          <w:szCs w:val="24"/>
        </w:rPr>
        <w:t>умение организовывать учебное сотрудничество и совмест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 xml:space="preserve">ную деятельность с учителем и сверстниками: определять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цели, распределение функций и ролей участников, взаимодействие и общие способы работы; умение работать в 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 xml:space="preserve">группе: находить общее решение и разрешать конфликты </w:t>
      </w: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>на основе согласования позиций и учёта интересов; слу</w:t>
      </w: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 xml:space="preserve">шать партнёра; формулировать, аргументировать и отстаивать своё </w:t>
      </w: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lastRenderedPageBreak/>
        <w:t>мнение;</w:t>
      </w:r>
    </w:p>
    <w:p w:rsidR="00277F24" w:rsidRDefault="00277F24" w:rsidP="00277F24">
      <w:pPr>
        <w:pStyle w:val="Standard"/>
        <w:widowControl w:val="0"/>
        <w:numPr>
          <w:ilvl w:val="0"/>
          <w:numId w:val="25"/>
        </w:numPr>
        <w:shd w:val="clear" w:color="auto" w:fill="FFFFFF"/>
        <w:tabs>
          <w:tab w:val="left" w:pos="676"/>
        </w:tabs>
        <w:spacing w:after="0" w:line="240" w:lineRule="auto"/>
        <w:ind w:left="338" w:firstLine="709"/>
        <w:jc w:val="both"/>
      </w:pP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сформированное учебной и общепользовательской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компетентности в области использования информаци</w:t>
      </w:r>
      <w:r>
        <w:rPr>
          <w:rFonts w:ascii="Times New Roman" w:hAnsi="Times New Roman" w:cs="Times New Roman"/>
          <w:color w:val="000000"/>
          <w:spacing w:val="-5"/>
          <w:sz w:val="24"/>
          <w:szCs w:val="24"/>
        </w:rPr>
        <w:t>онно-коммуникационных технологий (ИКТ - компетентности);</w:t>
      </w:r>
    </w:p>
    <w:p w:rsidR="00277F24" w:rsidRDefault="00277F24" w:rsidP="00277F24">
      <w:pPr>
        <w:pStyle w:val="Standard"/>
        <w:widowControl w:val="0"/>
        <w:shd w:val="clear" w:color="auto" w:fill="FFFFFF"/>
        <w:spacing w:after="0" w:line="240" w:lineRule="auto"/>
        <w:ind w:left="432" w:right="22" w:firstLine="709"/>
        <w:jc w:val="both"/>
      </w:pP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9) первоначальные представления об идеях и о методах мате</w:t>
      </w:r>
      <w:r>
        <w:rPr>
          <w:rFonts w:ascii="Times New Roman" w:hAnsi="Times New Roman" w:cs="Times New Roman"/>
          <w:color w:val="000000"/>
          <w:spacing w:val="11"/>
          <w:sz w:val="24"/>
          <w:szCs w:val="24"/>
        </w:rPr>
        <w:t xml:space="preserve">матики как об универсальном языке науки и техники, </w:t>
      </w:r>
      <w:r>
        <w:rPr>
          <w:rFonts w:ascii="Times New Roman" w:hAnsi="Times New Roman" w:cs="Times New Roman"/>
          <w:color w:val="000000"/>
          <w:spacing w:val="3"/>
          <w:sz w:val="24"/>
          <w:szCs w:val="24"/>
        </w:rPr>
        <w:t>о средстве моделирования явлений и процессов;</w:t>
      </w:r>
    </w:p>
    <w:p w:rsidR="00277F24" w:rsidRDefault="00277F24" w:rsidP="00277F24">
      <w:pPr>
        <w:pStyle w:val="Standard"/>
        <w:widowControl w:val="0"/>
        <w:numPr>
          <w:ilvl w:val="0"/>
          <w:numId w:val="31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</w:pPr>
      <w:r>
        <w:rPr>
          <w:rFonts w:ascii="Times New Roman" w:hAnsi="Times New Roman" w:cs="Times New Roman"/>
          <w:color w:val="000000"/>
          <w:spacing w:val="3"/>
          <w:sz w:val="24"/>
          <w:szCs w:val="24"/>
        </w:rPr>
        <w:t>умение видеть математическую задачу в контексте проб</w:t>
      </w:r>
      <w:r>
        <w:rPr>
          <w:rFonts w:ascii="Times New Roman" w:hAnsi="Times New Roman" w:cs="Times New Roman"/>
          <w:color w:val="000000"/>
          <w:spacing w:val="5"/>
          <w:sz w:val="24"/>
          <w:szCs w:val="24"/>
        </w:rPr>
        <w:t xml:space="preserve">лемной ситуации в других дисциплинах, в окружающей </w:t>
      </w: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жизни;</w:t>
      </w:r>
    </w:p>
    <w:p w:rsidR="00277F24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</w:pPr>
      <w:r>
        <w:rPr>
          <w:rFonts w:ascii="Times New Roman" w:hAnsi="Times New Roman" w:cs="Times New Roman"/>
          <w:color w:val="000000"/>
          <w:spacing w:val="4"/>
          <w:sz w:val="24"/>
          <w:szCs w:val="24"/>
        </w:rPr>
        <w:t xml:space="preserve">умение находить в различных источниках информацию, </w:t>
      </w: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 xml:space="preserve">необходимую   для   решения   математических   проблем, </w:t>
      </w:r>
      <w:r>
        <w:rPr>
          <w:rFonts w:ascii="Times New Roman" w:hAnsi="Times New Roman" w:cs="Times New Roman"/>
          <w:color w:val="000000"/>
          <w:spacing w:val="3"/>
          <w:sz w:val="24"/>
          <w:szCs w:val="24"/>
        </w:rPr>
        <w:t xml:space="preserve">и представлять её в понятной форме; принимать решение </w:t>
      </w: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>в условиях неполной и избыточной, точной и вероятност</w:t>
      </w:r>
      <w:r>
        <w:rPr>
          <w:rFonts w:ascii="Times New Roman" w:hAnsi="Times New Roman" w:cs="Times New Roman"/>
          <w:color w:val="000000"/>
          <w:spacing w:val="2"/>
          <w:sz w:val="24"/>
          <w:szCs w:val="24"/>
        </w:rPr>
        <w:t>ной информации;</w:t>
      </w:r>
    </w:p>
    <w:p w:rsidR="00277F24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</w:pP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 xml:space="preserve">умение понимать и использовать математические средства </w:t>
      </w:r>
      <w:r>
        <w:rPr>
          <w:rFonts w:ascii="Times New Roman" w:hAnsi="Times New Roman" w:cs="Times New Roman"/>
          <w:color w:val="000000"/>
          <w:spacing w:val="5"/>
          <w:sz w:val="24"/>
          <w:szCs w:val="24"/>
        </w:rPr>
        <w:t>наглядности (рисунки, чертежи, схемы и др.) для иллю</w:t>
      </w: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>страции, интерпретации, аргументации;</w:t>
      </w:r>
    </w:p>
    <w:p w:rsidR="00277F24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умение выдвигать гипотезы при решении учебных задач и </w:t>
      </w:r>
      <w:r>
        <w:rPr>
          <w:rFonts w:ascii="Times New Roman" w:hAnsi="Times New Roman" w:cs="Times New Roman"/>
          <w:color w:val="000000"/>
          <w:spacing w:val="1"/>
          <w:sz w:val="24"/>
          <w:szCs w:val="24"/>
        </w:rPr>
        <w:t>понимать необходимость их проверки;</w:t>
      </w:r>
    </w:p>
    <w:p w:rsidR="00277F24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</w:pPr>
      <w:r>
        <w:rPr>
          <w:rFonts w:ascii="Times New Roman" w:hAnsi="Times New Roman" w:cs="Times New Roman"/>
          <w:color w:val="000000"/>
          <w:spacing w:val="4"/>
          <w:sz w:val="24"/>
          <w:szCs w:val="24"/>
        </w:rPr>
        <w:t xml:space="preserve">умение применять индуктивные и дедуктивные способы </w:t>
      </w:r>
      <w:r>
        <w:rPr>
          <w:rFonts w:ascii="Times New Roman" w:hAnsi="Times New Roman" w:cs="Times New Roman"/>
          <w:color w:val="000000"/>
          <w:sz w:val="24"/>
          <w:szCs w:val="24"/>
        </w:rPr>
        <w:t>рассуждений, видеть различные стратегии решения задач;</w:t>
      </w:r>
    </w:p>
    <w:p w:rsidR="00277F24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</w:pPr>
      <w:r>
        <w:rPr>
          <w:rFonts w:ascii="Times New Roman" w:hAnsi="Times New Roman" w:cs="Times New Roman"/>
          <w:color w:val="000000"/>
          <w:spacing w:val="2"/>
          <w:sz w:val="24"/>
          <w:szCs w:val="24"/>
        </w:rPr>
        <w:t xml:space="preserve">понимание  сущности  алгоритмических  предписаний   и </w:t>
      </w:r>
      <w:r>
        <w:rPr>
          <w:rFonts w:ascii="Times New Roman" w:hAnsi="Times New Roman" w:cs="Times New Roman"/>
          <w:color w:val="000000"/>
          <w:sz w:val="24"/>
          <w:szCs w:val="24"/>
        </w:rPr>
        <w:t>умение действовать в соответствии с предложенным алго</w:t>
      </w:r>
      <w:r>
        <w:rPr>
          <w:rFonts w:ascii="Times New Roman" w:hAnsi="Times New Roman" w:cs="Times New Roman"/>
          <w:color w:val="000000"/>
          <w:spacing w:val="-3"/>
          <w:sz w:val="24"/>
          <w:szCs w:val="24"/>
        </w:rPr>
        <w:t>ритмом;</w:t>
      </w:r>
    </w:p>
    <w:p w:rsidR="00277F24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</w:pP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умение самостоятельно ставить цели, выбирать и создавать алгоритмы для решения учебных математических проблем;</w:t>
      </w:r>
    </w:p>
    <w:p w:rsidR="00277F24" w:rsidRDefault="00277F24" w:rsidP="00277F24">
      <w:pPr>
        <w:pStyle w:val="Standard"/>
        <w:widowControl w:val="0"/>
        <w:numPr>
          <w:ilvl w:val="0"/>
          <w:numId w:val="26"/>
        </w:numPr>
        <w:shd w:val="clear" w:color="auto" w:fill="FFFFFF"/>
        <w:tabs>
          <w:tab w:val="left" w:pos="836"/>
        </w:tabs>
        <w:spacing w:after="0" w:line="240" w:lineRule="auto"/>
        <w:ind w:left="418" w:firstLine="709"/>
        <w:jc w:val="both"/>
      </w:pPr>
      <w:r>
        <w:rPr>
          <w:rFonts w:ascii="Times New Roman" w:hAnsi="Times New Roman" w:cs="Times New Roman"/>
          <w:color w:val="000000"/>
          <w:spacing w:val="-1"/>
          <w:sz w:val="24"/>
          <w:szCs w:val="24"/>
        </w:rPr>
        <w:t>умение планировать и осуществлять деятельность, направ</w:t>
      </w:r>
      <w:r>
        <w:rPr>
          <w:rFonts w:ascii="Times New Roman" w:hAnsi="Times New Roman" w:cs="Times New Roman"/>
          <w:color w:val="000000"/>
          <w:spacing w:val="2"/>
          <w:sz w:val="24"/>
          <w:szCs w:val="24"/>
        </w:rPr>
        <w:t>ленную на решение задач исследовательского характера.</w:t>
      </w:r>
    </w:p>
    <w:p w:rsidR="00277F24" w:rsidRDefault="00277F24" w:rsidP="00277F24">
      <w:pPr>
        <w:pStyle w:val="Standard"/>
        <w:widowControl w:val="0"/>
        <w:shd w:val="clear" w:color="auto" w:fill="FFFFFF"/>
        <w:spacing w:before="144" w:after="0" w:line="240" w:lineRule="auto"/>
        <w:ind w:left="317" w:firstLine="709"/>
        <w:jc w:val="both"/>
      </w:pP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предметные:</w:t>
      </w:r>
    </w:p>
    <w:p w:rsidR="00277F24" w:rsidRPr="00277F24" w:rsidRDefault="00277F24" w:rsidP="00277F24">
      <w:pPr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bookmarkStart w:id="0" w:name="_Toc284663347"/>
      <w:bookmarkStart w:id="1" w:name="_Toc284662721"/>
      <w:r w:rsidRPr="00277F24">
        <w:rPr>
          <w:rFonts w:ascii="Times New Roman" w:hAnsi="Times New Roman"/>
          <w:b/>
          <w:bCs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277F24" w:rsidRPr="00277F24" w:rsidRDefault="00277F24" w:rsidP="00277F24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277F24">
        <w:rPr>
          <w:rFonts w:ascii="Times New Roman" w:eastAsia="Calibri" w:hAnsi="Times New Roman"/>
          <w:b/>
          <w:sz w:val="24"/>
          <w:szCs w:val="24"/>
        </w:rPr>
        <w:t>Элементы теории множеств и математической логики</w:t>
      </w:r>
    </w:p>
    <w:p w:rsidR="00277F24" w:rsidRPr="00277F24" w:rsidRDefault="00277F24" w:rsidP="00277F2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Pr="00277F24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277F24" w:rsidRPr="00277F24" w:rsidRDefault="00277F24" w:rsidP="00277F24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Pr="00277F24">
        <w:rPr>
          <w:rFonts w:ascii="Times New Roman" w:eastAsia="Calibri" w:hAnsi="Times New Roman"/>
          <w:sz w:val="24"/>
          <w:szCs w:val="24"/>
        </w:rPr>
        <w:t>задавать множества перечислением их элементов;</w:t>
      </w:r>
    </w:p>
    <w:p w:rsidR="00277F24" w:rsidRPr="00277F24" w:rsidRDefault="00277F24" w:rsidP="00277F24">
      <w:pPr>
        <w:tabs>
          <w:tab w:val="left" w:pos="993"/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Pr="00277F24">
        <w:rPr>
          <w:rFonts w:ascii="Times New Roman" w:eastAsia="Calibri" w:hAnsi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277F24" w:rsidRPr="00702885" w:rsidRDefault="00702885" w:rsidP="00702885">
      <w:pPr>
        <w:tabs>
          <w:tab w:val="left" w:pos="993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702885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277F24" w:rsidRPr="00702885" w:rsidRDefault="00702885" w:rsidP="00702885">
      <w:pPr>
        <w:tabs>
          <w:tab w:val="left" w:pos="993"/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702885">
        <w:rPr>
          <w:rFonts w:ascii="Times New Roman" w:eastAsia="Calibri" w:hAnsi="Times New Roman"/>
          <w:sz w:val="24"/>
          <w:szCs w:val="24"/>
        </w:rPr>
        <w:t xml:space="preserve">приводить примеры и контрпримеры для </w:t>
      </w:r>
      <w:r w:rsidRPr="00702885">
        <w:rPr>
          <w:rFonts w:ascii="Times New Roman" w:eastAsia="Calibri" w:hAnsi="Times New Roman"/>
          <w:sz w:val="24"/>
          <w:szCs w:val="24"/>
        </w:rPr>
        <w:t>подтверждения</w:t>
      </w:r>
      <w:r w:rsidR="00277F24" w:rsidRPr="00702885">
        <w:rPr>
          <w:rFonts w:ascii="Times New Roman" w:eastAsia="Calibri" w:hAnsi="Times New Roman"/>
          <w:sz w:val="24"/>
          <w:szCs w:val="24"/>
        </w:rPr>
        <w:t xml:space="preserve"> своих высказываний.</w:t>
      </w:r>
    </w:p>
    <w:p w:rsidR="00277F24" w:rsidRPr="00702885" w:rsidRDefault="00277F24" w:rsidP="00702885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702885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702885" w:rsidRDefault="00702885" w:rsidP="00702885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702885">
        <w:rPr>
          <w:rFonts w:ascii="Times New Roman" w:eastAsia="Calibri" w:hAnsi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Числа</w:t>
      </w:r>
    </w:p>
    <w:p w:rsidR="00277F24" w:rsidRPr="00FF280B" w:rsidRDefault="00702885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 w:rsidRPr="00FF280B"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277F24" w:rsidRPr="00FF280B" w:rsidRDefault="00702885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 w:rsidRPr="00FF280B"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 w:rsidRPr="00FF280B"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 w:rsidRPr="00FF280B"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аспознавать рациональные и иррациональные числа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сравнивать числа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выполнять сравнение чисел в реальных ситуациях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lastRenderedPageBreak/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Тождественные преобразования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 xml:space="preserve">понимать смысл записи числа в стандартном виде; 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перировать на базовом уровне понятием «стандартная запись числа»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Уравнения и неравенства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проверять справедливость числовых равенств и неравенств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системы несложных линейных уравнений, неравенств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Функции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строить график линейной функции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пределять приближённые значения координат точки пересечения графиков функций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спользовать свойства линейной функции и ее график при решении задач из других учебных предметов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 xml:space="preserve">Статистика и теория вероятностей 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lastRenderedPageBreak/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представлять данные в виде таблиц, диаграмм, графиков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пределять основные статистические характеристики числовых наборов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ценивать вероятность события в простейших случаях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ценивать количество возможных вариантов методом перебора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меть представление о роли практически достоверных и маловероятных событий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bCs/>
          <w:sz w:val="24"/>
          <w:szCs w:val="24"/>
        </w:rPr>
        <w:t>Текстовые задачи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277F24" w:rsidRPr="00FF280B" w:rsidRDefault="00FF280B" w:rsidP="00FF280B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 xml:space="preserve">составлять план решения задачи; 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выделять этапы решения задач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решать несложные логические задачи методом рассуждений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311276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sz w:val="24"/>
          <w:szCs w:val="24"/>
        </w:rPr>
        <w:t>выдвигать гипотезы о возможных предельных значениях искомых в за</w:t>
      </w:r>
      <w:bookmarkStart w:id="2" w:name="_Toc284663348"/>
      <w:bookmarkStart w:id="3" w:name="_Toc284662722"/>
      <w:r>
        <w:rPr>
          <w:rFonts w:ascii="Times New Roman" w:eastAsia="Calibri" w:hAnsi="Times New Roman"/>
          <w:sz w:val="24"/>
          <w:szCs w:val="24"/>
        </w:rPr>
        <w:t>даче величин (делать прикидку).</w:t>
      </w:r>
    </w:p>
    <w:p w:rsidR="00277F24" w:rsidRPr="00FF280B" w:rsidRDefault="00277F24" w:rsidP="00FF280B">
      <w:pPr>
        <w:spacing w:after="0" w:line="240" w:lineRule="auto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FF280B">
        <w:rPr>
          <w:rFonts w:ascii="Times New Roman" w:hAnsi="Times New Roman"/>
          <w:b/>
          <w:bCs/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2"/>
      <w:bookmarkEnd w:id="3"/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Элементы теории множеств и математической логики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зображать множества и отношение множеств с помощью кругов Эйлера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определять принадлежность элемента множеству, объединению и пересечению множеств; 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строить высказывания, отрицания высказываний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lastRenderedPageBreak/>
        <w:t>Числа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сравнивать рациональные и иррациональные числа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представлять рациональное число в виде десятичной дроби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Тождественные преобразования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делять квадрат суммы и разности одночленов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аскладывать на множители квадратный   трёхчлен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Уравнения и неравенства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lastRenderedPageBreak/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дробно-линейные уравнения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="00277F24" w:rsidRPr="00FF280B">
        <w:rPr>
          <w:rFonts w:ascii="Times New Roman" w:eastAsia="Calibri" w:hAnsi="Times New Roman"/>
          <w:i/>
          <w:position w:val="-16"/>
          <w:sz w:val="24"/>
          <w:szCs w:val="24"/>
        </w:rPr>
        <w:object w:dxaOrig="112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7" o:title=""/>
          </v:shape>
          <o:OLEObject Type="Embed" ProgID="Equation.DSMT4" ShapeID="_x0000_i1025" DrawAspect="Content" ObjectID="_1717357105" r:id="rId8"/>
        </w:objec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, </w:t>
      </w:r>
      <w:r w:rsidR="00277F24" w:rsidRPr="00FF280B">
        <w:rPr>
          <w:rFonts w:ascii="Times New Roman" w:eastAsia="Calibri" w:hAnsi="Times New Roman"/>
          <w:i/>
          <w:position w:val="-16"/>
          <w:sz w:val="24"/>
          <w:szCs w:val="24"/>
        </w:rPr>
        <w:object w:dxaOrig="1665" w:dyaOrig="435">
          <v:shape id="_x0000_i1026" type="#_x0000_t75" style="width:83.25pt;height:21.75pt" o:ole="">
            <v:imagedata r:id="rId9" o:title=""/>
          </v:shape>
          <o:OLEObject Type="Embed" ProgID="Equation.DSMT4" ShapeID="_x0000_i1026" DrawAspect="Content" ObjectID="_1717357106" r:id="rId10"/>
        </w:objec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уравнения вида</w:t>
      </w:r>
      <w:r w:rsidR="00277F24" w:rsidRPr="00FF280B">
        <w:rPr>
          <w:rFonts w:ascii="Times New Roman" w:eastAsia="Calibri" w:hAnsi="Times New Roman"/>
          <w:i/>
          <w:position w:val="-6"/>
          <w:sz w:val="24"/>
          <w:szCs w:val="24"/>
        </w:rPr>
        <w:object w:dxaOrig="705" w:dyaOrig="375">
          <v:shape id="_x0000_i1027" type="#_x0000_t75" style="width:35.25pt;height:18.75pt" o:ole="">
            <v:imagedata r:id="rId11" o:title=""/>
          </v:shape>
          <o:OLEObject Type="Embed" ProgID="Equation.DSMT4" ShapeID="_x0000_i1027" DrawAspect="Content" ObjectID="_1717357107" r:id="rId12"/>
        </w:objec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несложные уравнения в целых числах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Функции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 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="00277F24" w:rsidRPr="00FF280B">
        <w:rPr>
          <w:rFonts w:ascii="Times New Roman" w:eastAsia="Calibri" w:hAnsi="Times New Roman"/>
          <w:i/>
          <w:position w:val="-24"/>
          <w:sz w:val="24"/>
          <w:szCs w:val="24"/>
        </w:rPr>
        <w:object w:dxaOrig="1275" w:dyaOrig="615">
          <v:shape id="_x0000_i1028" type="#_x0000_t75" style="width:63.75pt;height:30.75pt" o:ole="">
            <v:imagedata r:id="rId13" o:title=""/>
          </v:shape>
          <o:OLEObject Type="Embed" ProgID="Equation.DSMT4" ShapeID="_x0000_i1028" DrawAspect="Content" ObjectID="_1717357108" r:id="rId14"/>
        </w:objec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, </w:t>
      </w:r>
      <w:r w:rsidR="00277F24" w:rsidRPr="00FF280B">
        <w:rPr>
          <w:rFonts w:ascii="Times New Roman" w:eastAsia="Calibri" w:hAnsi="Times New Roman"/>
          <w:i/>
          <w:position w:val="-10"/>
          <w:sz w:val="24"/>
          <w:szCs w:val="24"/>
        </w:rPr>
        <w:object w:dxaOrig="780" w:dyaOrig="375">
          <v:shape id="_x0000_i1029" type="#_x0000_t75" style="width:39pt;height:18.75pt" o:ole="">
            <v:imagedata r:id="rId15" o:title=""/>
          </v:shape>
          <o:OLEObject Type="Embed" ProgID="Equation.DSMT4" ShapeID="_x0000_i1029" DrawAspect="Content" ObjectID="_1717357109" r:id="rId16"/>
        </w:objec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fldChar w:fldCharType="begin"/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instrText xml:space="preserve"> QUOTE  </w:instrTex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fldChar w:fldCharType="end"/>
      </w:r>
      <w:r w:rsidR="00277F24" w:rsidRPr="00FF280B">
        <w:rPr>
          <w:rFonts w:ascii="Times New Roman" w:eastAsia="Calibri" w:hAnsi="Times New Roman"/>
          <w:b/>
          <w:bCs/>
          <w:i/>
          <w:sz w:val="24"/>
          <w:szCs w:val="24"/>
        </w:rPr>
        <w:t>,</w:t>
      </w:r>
      <w:r w:rsidR="00277F24" w:rsidRPr="00FF280B">
        <w:rPr>
          <w:rFonts w:ascii="Times New Roman" w:hAnsi="Times New Roman"/>
          <w:bCs/>
          <w:i/>
          <w:position w:val="-10"/>
          <w:sz w:val="24"/>
          <w:szCs w:val="24"/>
        </w:rPr>
        <w:object w:dxaOrig="735" w:dyaOrig="375">
          <v:shape id="_x0000_i1030" type="#_x0000_t75" style="width:36.75pt;height:18.75pt" o:ole="">
            <v:imagedata r:id="rId17" o:title=""/>
          </v:shape>
          <o:OLEObject Type="Embed" ProgID="Equation.DSMT4" ShapeID="_x0000_i1030" DrawAspect="Content" ObjectID="_1717357110" r:id="rId18"/>
        </w:object>
      </w:r>
      <w:r w:rsidR="00277F24" w:rsidRPr="00FF280B">
        <w:rPr>
          <w:rFonts w:ascii="Times New Roman" w:eastAsia="Calibri" w:hAnsi="Times New Roman"/>
          <w:sz w:val="24"/>
          <w:szCs w:val="24"/>
        </w:rPr>
        <w:fldChar w:fldCharType="begin"/>
      </w:r>
      <w:r w:rsidR="00277F24" w:rsidRPr="00FF280B">
        <w:rPr>
          <w:rFonts w:ascii="Times New Roman" w:eastAsia="Calibri" w:hAnsi="Times New Roman"/>
          <w:sz w:val="24"/>
          <w:szCs w:val="24"/>
        </w:rPr>
        <w:fldChar w:fldCharType="separate"/>
      </w:r>
      <w:r w:rsidR="00277F24" w:rsidRPr="00FF280B">
        <w:rPr>
          <w:rFonts w:ascii="Times New Roman" w:hAnsi="Times New Roman"/>
          <w:i/>
          <w:noProof/>
          <w:position w:val="-10"/>
          <w:sz w:val="24"/>
          <w:szCs w:val="24"/>
        </w:rPr>
        <w:drawing>
          <wp:inline distT="0" distB="0" distL="0" distR="0" wp14:anchorId="18A23139" wp14:editId="2147209D">
            <wp:extent cx="476250" cy="2476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7F24" w:rsidRPr="00FF280B">
        <w:rPr>
          <w:rFonts w:ascii="Times New Roman" w:hAnsi="Times New Roman"/>
          <w:bCs/>
          <w:i/>
          <w:noProof/>
          <w:position w:val="-10"/>
          <w:sz w:val="24"/>
          <w:szCs w:val="24"/>
        </w:rPr>
        <w:fldChar w:fldCharType="end"/>
      </w:r>
      <w:r w:rsidR="00277F24" w:rsidRPr="00FF280B">
        <w:rPr>
          <w:rFonts w:ascii="Times New Roman" w:eastAsia="Calibri" w:hAnsi="Times New Roman"/>
          <w:bCs/>
          <w:i/>
          <w:sz w:val="24"/>
          <w:szCs w:val="24"/>
        </w:rPr>
        <w:t xml:space="preserve">, </w:t>
      </w:r>
      <w:r w:rsidR="00277F24" w:rsidRPr="00FF280B">
        <w:rPr>
          <w:rFonts w:ascii="Times New Roman" w:eastAsia="Calibri" w:hAnsi="Times New Roman"/>
          <w:bCs/>
          <w:i/>
          <w:position w:val="-12"/>
          <w:sz w:val="24"/>
          <w:szCs w:val="24"/>
        </w:rPr>
        <w:object w:dxaOrig="630" w:dyaOrig="375">
          <v:shape id="_x0000_i1031" type="#_x0000_t75" style="width:31.5pt;height:18.75pt" o:ole="">
            <v:imagedata r:id="rId20" o:title=""/>
          </v:shape>
          <o:OLEObject Type="Embed" ProgID="Equation.DSMT4" ShapeID="_x0000_i1031" DrawAspect="Content" ObjectID="_1717357111" r:id="rId21"/>
        </w:object>
      </w:r>
      <w:r w:rsidR="00277F24" w:rsidRPr="00FF280B">
        <w:rPr>
          <w:rFonts w:ascii="Times New Roman" w:eastAsia="Calibri" w:hAnsi="Times New Roman"/>
          <w:bCs/>
          <w:i/>
          <w:sz w:val="24"/>
          <w:szCs w:val="24"/>
        </w:rPr>
        <w:t>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="00277F24" w:rsidRPr="00FF280B">
        <w:rPr>
          <w:rFonts w:ascii="Times New Roman" w:eastAsia="Calibri" w:hAnsi="Times New Roman"/>
          <w:i/>
          <w:sz w:val="24"/>
          <w:szCs w:val="24"/>
          <w:lang w:val="en-US"/>
        </w:rPr>
        <w:t>y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=</w:t>
      </w:r>
      <w:r w:rsidR="00277F24" w:rsidRPr="00FF280B">
        <w:rPr>
          <w:rFonts w:ascii="Times New Roman" w:eastAsia="Calibri" w:hAnsi="Times New Roman"/>
          <w:i/>
          <w:sz w:val="24"/>
          <w:szCs w:val="24"/>
          <w:lang w:val="en-US"/>
        </w:rPr>
        <w:t>f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(</w:t>
      </w:r>
      <w:r w:rsidR="00277F24" w:rsidRPr="00FF280B">
        <w:rPr>
          <w:rFonts w:ascii="Times New Roman" w:eastAsia="Calibri" w:hAnsi="Times New Roman"/>
          <w:i/>
          <w:sz w:val="24"/>
          <w:szCs w:val="24"/>
          <w:lang w:val="en-US"/>
        </w:rPr>
        <w:t>x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) для построения графиков функций </w:t>
      </w:r>
      <w:r w:rsidR="00277F24" w:rsidRPr="00FF280B">
        <w:rPr>
          <w:rFonts w:ascii="Times New Roman" w:eastAsia="Calibri" w:hAnsi="Times New Roman"/>
          <w:i/>
          <w:position w:val="-12"/>
          <w:sz w:val="24"/>
          <w:szCs w:val="24"/>
        </w:rPr>
        <w:object w:dxaOrig="1755" w:dyaOrig="375">
          <v:shape id="_x0000_i1032" type="#_x0000_t75" style="width:87.75pt;height:18.75pt" o:ole="">
            <v:imagedata r:id="rId22" o:title=""/>
          </v:shape>
          <o:OLEObject Type="Embed" ProgID="Equation.DSMT4" ShapeID="_x0000_i1032" DrawAspect="Content" ObjectID="_1717357112" r:id="rId23"/>
        </w:objec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; 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сследовать функцию по её графику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находить множество значений, нули, промежутки знакопостоянства, монотонности квадратичной функци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bCs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bCs/>
          <w:sz w:val="24"/>
          <w:szCs w:val="24"/>
        </w:rPr>
        <w:t>Текстовые задачи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lastRenderedPageBreak/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анализировать затруднения при решении задач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 xml:space="preserve">решать разнообразные задачи «на части», 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  <w:lang w:eastAsia="en-US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contextualSpacing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несложные задачи по математической статистике;</w:t>
      </w:r>
    </w:p>
    <w:p w:rsidR="00277F24" w:rsidRPr="00FF280B" w:rsidRDefault="00277F24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 w:rsidRPr="00FF280B">
        <w:rPr>
          <w:rFonts w:ascii="Times New Roman" w:eastAsia="Calibri" w:hAnsi="Times New Roman"/>
          <w:i/>
          <w:sz w:val="24"/>
          <w:szCs w:val="24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277F24" w:rsidRPr="00FF280B" w:rsidRDefault="00277F24" w:rsidP="00FF280B">
      <w:pPr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 xml:space="preserve">Статистика и теория вероятностей 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звлекать информацию, представленную в таблицах, на диаграммах, графиках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: факториал числа, перестановки и сочетания, треугольник Паскаля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применять правило произведения при решении комбинаторных задач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lastRenderedPageBreak/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представлять информацию с помощью кругов Эйлера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решать задачи на вычисление вероятности с подсчетом количества вариантов с помощью комбинаторики.</w:t>
      </w:r>
    </w:p>
    <w:p w:rsidR="00277F24" w:rsidRPr="00FF280B" w:rsidRDefault="00277F24" w:rsidP="00FF280B">
      <w:pPr>
        <w:tabs>
          <w:tab w:val="left" w:pos="1134"/>
        </w:tabs>
        <w:spacing w:after="0" w:line="240" w:lineRule="auto"/>
        <w:rPr>
          <w:rFonts w:ascii="Times New Roman" w:eastAsia="Calibri" w:hAnsi="Times New Roman"/>
          <w:b/>
          <w:sz w:val="24"/>
          <w:szCs w:val="24"/>
          <w:lang w:eastAsia="en-US"/>
        </w:rPr>
      </w:pPr>
      <w:r w:rsidRPr="00FF280B">
        <w:rPr>
          <w:rFonts w:ascii="Times New Roman" w:eastAsia="Calibri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277F24" w:rsidRPr="00FF280B" w:rsidRDefault="00311276" w:rsidP="00311276">
      <w:pPr>
        <w:tabs>
          <w:tab w:val="left" w:pos="1134"/>
        </w:tabs>
        <w:spacing w:after="0" w:line="240" w:lineRule="auto"/>
        <w:jc w:val="both"/>
        <w:rPr>
          <w:rFonts w:ascii="Times New Roman" w:eastAsia="Calibri" w:hAnsi="Times New Roman"/>
          <w:i/>
          <w:sz w:val="24"/>
          <w:szCs w:val="24"/>
        </w:rPr>
      </w:pPr>
      <w:r>
        <w:rPr>
          <w:rFonts w:ascii="Times New Roman" w:eastAsia="Calibri" w:hAnsi="Times New Roman"/>
          <w:i/>
          <w:sz w:val="24"/>
          <w:szCs w:val="24"/>
        </w:rPr>
        <w:t xml:space="preserve">- </w:t>
      </w:r>
      <w:r w:rsidR="00277F24" w:rsidRPr="00FF280B">
        <w:rPr>
          <w:rFonts w:ascii="Times New Roman" w:eastAsia="Calibri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E51E78" w:rsidRPr="00FF280B" w:rsidRDefault="00E51E7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F280B" w:rsidRPr="00FF280B" w:rsidRDefault="00FF280B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F280B" w:rsidRPr="00FF280B" w:rsidRDefault="00FF280B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FF280B" w:rsidRDefault="00E51E7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FF280B" w:rsidRDefault="00E51E7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FF280B" w:rsidRDefault="00E51E7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FF280B" w:rsidRDefault="00E51E78" w:rsidP="00FF280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51E78" w:rsidRPr="00FF280B" w:rsidRDefault="00E51E78" w:rsidP="00FF280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CB1585" w:rsidRPr="00FF280B" w:rsidRDefault="00CB1585" w:rsidP="00FF280B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E51E78" w:rsidRPr="00FF280B" w:rsidRDefault="00E51E78" w:rsidP="00FF280B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ind w:left="708"/>
        <w:jc w:val="center"/>
        <w:rPr>
          <w:rFonts w:ascii="Times New Roman" w:hAnsi="Times New Roman"/>
          <w:b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>Содержание курса</w:t>
      </w:r>
    </w:p>
    <w:p w:rsidR="00E51E78" w:rsidRPr="00E51E7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>Арифметика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>Рациональные числа.</w:t>
      </w:r>
      <w:r w:rsidRPr="00E51E78">
        <w:rPr>
          <w:rFonts w:ascii="Times New Roman" w:hAnsi="Times New Roman"/>
          <w:sz w:val="24"/>
          <w:szCs w:val="24"/>
        </w:rPr>
        <w:t xml:space="preserve">Расширение множества натуральных чисел до множества целых, множества целых чисел до множества рациональных. Рациональное число как отношение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m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n</m:t>
            </m:r>
          </m:den>
        </m:f>
      </m:oMath>
      <w:r w:rsidRPr="00E51E78">
        <w:rPr>
          <w:rFonts w:ascii="Times New Roman" w:eastAsiaTheme="minorEastAsia" w:hAnsi="Times New Roman"/>
          <w:sz w:val="24"/>
          <w:szCs w:val="24"/>
        </w:rPr>
        <w:t xml:space="preserve">, где </w:t>
      </w:r>
      <w:r w:rsidRPr="00E51E78">
        <w:rPr>
          <w:rFonts w:ascii="Times New Roman" w:eastAsiaTheme="minorEastAsia" w:hAnsi="Times New Roman"/>
          <w:i/>
          <w:sz w:val="24"/>
          <w:szCs w:val="24"/>
        </w:rPr>
        <w:t>т</w:t>
      </w:r>
      <w:r w:rsidRPr="00E51E78">
        <w:rPr>
          <w:rFonts w:ascii="Times New Roman" w:eastAsiaTheme="minorEastAsia" w:hAnsi="Times New Roman"/>
          <w:sz w:val="24"/>
          <w:szCs w:val="24"/>
        </w:rPr>
        <w:t xml:space="preserve"> – целое число, </w:t>
      </w:r>
      <w:r w:rsidRPr="00E51E78">
        <w:rPr>
          <w:rFonts w:ascii="Times New Roman" w:eastAsiaTheme="minorEastAsia" w:hAnsi="Times New Roman"/>
          <w:i/>
          <w:sz w:val="24"/>
          <w:szCs w:val="24"/>
        </w:rPr>
        <w:t>п</w:t>
      </w:r>
      <w:r w:rsidRPr="00E51E78">
        <w:rPr>
          <w:rFonts w:ascii="Times New Roman" w:eastAsiaTheme="minorEastAsia" w:hAnsi="Times New Roman"/>
          <w:sz w:val="24"/>
          <w:szCs w:val="24"/>
        </w:rPr>
        <w:t xml:space="preserve"> – натуральное. Степень с целым показателем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4"/>
          <w:szCs w:val="24"/>
        </w:rPr>
      </w:pPr>
      <w:r w:rsidRPr="00E51E78">
        <w:rPr>
          <w:rFonts w:ascii="Times New Roman" w:eastAsiaTheme="minorEastAsia" w:hAnsi="Times New Roman"/>
          <w:b/>
          <w:sz w:val="24"/>
          <w:szCs w:val="24"/>
        </w:rPr>
        <w:t>Действительные числа.</w:t>
      </w:r>
      <w:r w:rsidRPr="00E51E78">
        <w:rPr>
          <w:rFonts w:ascii="Times New Roman" w:eastAsiaTheme="minorEastAsia" w:hAnsi="Times New Roman"/>
          <w:sz w:val="24"/>
          <w:szCs w:val="24"/>
        </w:rPr>
        <w:t>Квадратный корень из числа. Корень третьей степени. Запись корней с помощью степени с дробным показателем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4"/>
          <w:szCs w:val="24"/>
        </w:rPr>
      </w:pPr>
      <w:r w:rsidRPr="00E51E78">
        <w:rPr>
          <w:rFonts w:ascii="Times New Roman" w:eastAsiaTheme="minorEastAsia" w:hAnsi="Times New Roman"/>
          <w:sz w:val="24"/>
          <w:szCs w:val="24"/>
        </w:rPr>
        <w:t xml:space="preserve">Понятие об иррациональном числе. Иррациональность числа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e>
        </m:rad>
      </m:oMath>
      <w:r w:rsidRPr="00E51E78">
        <w:rPr>
          <w:rFonts w:ascii="Times New Roman" w:eastAsiaTheme="minorEastAsia" w:hAnsi="Times New Roman"/>
          <w:sz w:val="24"/>
          <w:szCs w:val="24"/>
        </w:rPr>
        <w:t xml:space="preserve"> и несоизмеримость стороны и диагонали квадрата. Десятичные приближения иррациональных чисел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4"/>
          <w:szCs w:val="24"/>
        </w:rPr>
      </w:pPr>
      <w:r w:rsidRPr="00E51E78">
        <w:rPr>
          <w:rFonts w:ascii="Times New Roman" w:eastAsiaTheme="minorEastAsia" w:hAnsi="Times New Roman"/>
          <w:sz w:val="24"/>
          <w:szCs w:val="24"/>
        </w:rPr>
        <w:t>Множество действительных чисел; представление действительных чисел бесконечными десятичными дробями. Сравнение</w:t>
      </w:r>
      <w:r w:rsidR="00CB1585">
        <w:rPr>
          <w:rFonts w:ascii="Times New Roman" w:eastAsiaTheme="minorEastAsia" w:hAnsi="Times New Roman"/>
          <w:sz w:val="24"/>
          <w:szCs w:val="24"/>
        </w:rPr>
        <w:t xml:space="preserve"> </w:t>
      </w:r>
      <w:r w:rsidRPr="00E51E78">
        <w:rPr>
          <w:rFonts w:ascii="Times New Roman" w:eastAsiaTheme="minorEastAsia" w:hAnsi="Times New Roman"/>
          <w:sz w:val="24"/>
          <w:szCs w:val="24"/>
        </w:rPr>
        <w:t>действительных чисел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4"/>
          <w:szCs w:val="24"/>
        </w:rPr>
      </w:pPr>
      <w:r w:rsidRPr="00E51E78">
        <w:rPr>
          <w:rFonts w:ascii="Times New Roman" w:eastAsiaTheme="minorEastAsia" w:hAnsi="Times New Roman"/>
          <w:sz w:val="24"/>
          <w:szCs w:val="24"/>
        </w:rPr>
        <w:t>Координатная прямая. Изображение чисел точками координатной прямой. Числовые промежутки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4"/>
          <w:szCs w:val="24"/>
        </w:rPr>
      </w:pPr>
      <w:r w:rsidRPr="00E51E78">
        <w:rPr>
          <w:rFonts w:ascii="Times New Roman" w:eastAsiaTheme="minorEastAsia" w:hAnsi="Times New Roman"/>
          <w:b/>
          <w:sz w:val="24"/>
          <w:szCs w:val="24"/>
        </w:rPr>
        <w:t xml:space="preserve">Измерения, приближения, оценки. </w:t>
      </w:r>
      <w:r w:rsidRPr="00E51E78">
        <w:rPr>
          <w:rFonts w:ascii="Times New Roman" w:eastAsiaTheme="minorEastAsia" w:hAnsi="Times New Roman"/>
          <w:sz w:val="24"/>
          <w:szCs w:val="24"/>
        </w:rPr>
        <w:t>Размеры объектов окружающего мира (от элементарных частиц до Вселенной), длительность процессов в окружающем мире. Выделение множителя – степени десяти в записи числа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eastAsiaTheme="minorEastAsia" w:hAnsi="Times New Roman"/>
          <w:sz w:val="24"/>
          <w:szCs w:val="24"/>
        </w:rPr>
      </w:pPr>
      <w:r w:rsidRPr="00E51E78">
        <w:rPr>
          <w:rFonts w:ascii="Times New Roman" w:eastAsiaTheme="minorEastAsia" w:hAnsi="Times New Roman"/>
          <w:sz w:val="24"/>
          <w:szCs w:val="24"/>
        </w:rPr>
        <w:t>Приближенное значение величины, точность приближения. Прикидка и оценка результатов вычислений.</w:t>
      </w:r>
    </w:p>
    <w:p w:rsidR="00E51E78" w:rsidRPr="00E51E7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>Алгебра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Алгебраические выражения. </w:t>
      </w:r>
      <w:r w:rsidRPr="00E51E78">
        <w:rPr>
          <w:rFonts w:ascii="Times New Roman" w:hAnsi="Times New Roman"/>
          <w:sz w:val="24"/>
          <w:szCs w:val="24"/>
        </w:rPr>
        <w:t>Буквенные выражения (вы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я буквенных выражений на основе свойств арифметических действий. Равенство буквенных выражений. Тождество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Степень с натуральным показателем и ее свойства. Одночлены и многочлены. Степень многочлена. Сложение, вычитание, умножение многочленов. Формулы сокращенного умножения: квадрат суммы и квадрат разности. Формула разности квадратов. Преобразования целого выражения в многочлен. Разложение многочленов на множители. Многочлены с одной переменной. Корень многочлена. Квадратный трехчлен; разложение квадратного трехчлена на множители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lastRenderedPageBreak/>
        <w:t>Алгебраическая дробь. Основное свойство алгебраической дроби. Сложение, вычитание, умножение, деление алгебраических дробей. Степень с целым показателем и ее свойства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Рациональные выражения и их преобразования. Доказательство тождеств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Квадратные корни. Свойства арифметических квадратных корней и их применение к преобразованию числовых выражений и вычислениям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Уравнения. </w:t>
      </w:r>
      <w:r w:rsidRPr="00E51E78">
        <w:rPr>
          <w:rFonts w:ascii="Times New Roman" w:hAnsi="Times New Roman"/>
          <w:sz w:val="24"/>
          <w:szCs w:val="24"/>
        </w:rPr>
        <w:t>Уравнения с одной переменной. Корень уравнения. Свойства</w:t>
      </w:r>
      <w:r w:rsidR="00CB1585">
        <w:rPr>
          <w:rFonts w:ascii="Times New Roman" w:hAnsi="Times New Roman"/>
          <w:sz w:val="24"/>
          <w:szCs w:val="24"/>
        </w:rPr>
        <w:t xml:space="preserve"> </w:t>
      </w:r>
      <w:r w:rsidRPr="00E51E78">
        <w:rPr>
          <w:rFonts w:ascii="Times New Roman" w:hAnsi="Times New Roman"/>
          <w:sz w:val="24"/>
          <w:szCs w:val="24"/>
        </w:rPr>
        <w:t>числовых неравенств. Равносильность уравнений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Линейное уравнение. Квадратное уравнение: формула квадратного уравнения. Теорема Виета. Решение уравнений, сводящихся к линейным и квадратным. Примеры решения уравнений третьей и четвертой степени. Решение дробно-рациональных уравнений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Уравнения с двумя переменными. Линейное уравнение с двумя переменными, примеры решения уравнений в целых числах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Система уравнений с двумя переменными. Равносильность систем. Системы двух линейных уравнений с двумя переменными; решение подстановкой и сложением. Примеры решения систем нелинейных уравнений с двумя переменными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Решение текстовых задач алгебраическим способом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Декартовы координаты на плоскости. Графическая интерпретация уравнения с двумя переменными. График линейного уравнения с двумя переменными; угловой коэффициент прямой; условие параллельности прямых. График простейших нелинейных уравнений: парабола, гипербола, окружность. Графическая интерпретация систем уравнений с двумя переменными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Неравенства. </w:t>
      </w:r>
      <w:r w:rsidRPr="00E51E78">
        <w:rPr>
          <w:rFonts w:ascii="Times New Roman" w:hAnsi="Times New Roman"/>
          <w:sz w:val="24"/>
          <w:szCs w:val="24"/>
        </w:rPr>
        <w:t>Числовые неравенства и их свойства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Неравенство с одной переменной. Равносильность неравенств. Линейные неравенства с одной переменной. Квадратные неравенства. Системы неравенств с одной переменной.</w:t>
      </w:r>
    </w:p>
    <w:p w:rsidR="00E51E78" w:rsidRPr="00E51E7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>Функции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Основные понятия. </w:t>
      </w:r>
      <w:r w:rsidRPr="00E51E78">
        <w:rPr>
          <w:rFonts w:ascii="Times New Roman" w:hAnsi="Times New Roman"/>
          <w:sz w:val="24"/>
          <w:szCs w:val="24"/>
        </w:rPr>
        <w:t>Зависимости между величинами. Понятие функции. Область определения и множество значений функции. Способы задания функции. График функции. Свойства функций, их отображение на графике. Примеры графиков зависимостей, отражающих реальные процессы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Числовые функции. </w:t>
      </w:r>
      <w:r w:rsidRPr="00E51E78">
        <w:rPr>
          <w:rFonts w:ascii="Times New Roman" w:hAnsi="Times New Roman"/>
          <w:sz w:val="24"/>
          <w:szCs w:val="24"/>
        </w:rPr>
        <w:t xml:space="preserve">Функции, описывающие прямую и обратную пропорциональные зависимости, их графики и свойства. Квадратичная функция, ее график и свойства. Степенные функции с натуральным показателями 2 и 3, их графики и свойства. Графики функций </w:t>
      </w:r>
      <w:r w:rsidRPr="00E51E78">
        <w:rPr>
          <w:rFonts w:ascii="Times New Roman" w:hAnsi="Times New Roman"/>
          <w:i/>
          <w:sz w:val="24"/>
          <w:szCs w:val="24"/>
        </w:rPr>
        <w:t>у=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х</m:t>
            </m:r>
          </m:e>
        </m:rad>
      </m:oMath>
      <w:r w:rsidRPr="00E51E78">
        <w:rPr>
          <w:rFonts w:ascii="Times New Roman" w:eastAsiaTheme="minorEastAsia" w:hAnsi="Times New Roman"/>
          <w:sz w:val="24"/>
          <w:szCs w:val="24"/>
        </w:rPr>
        <w:t xml:space="preserve">, </w:t>
      </w:r>
      <w:r w:rsidRPr="00E51E78">
        <w:rPr>
          <w:rFonts w:ascii="Times New Roman" w:hAnsi="Times New Roman"/>
          <w:i/>
          <w:sz w:val="24"/>
          <w:szCs w:val="24"/>
        </w:rPr>
        <w:t>у=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3</m:t>
            </m:r>
          </m:deg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rad>
      </m:oMath>
      <w:r w:rsidRPr="00E51E78">
        <w:rPr>
          <w:rFonts w:ascii="Times New Roman" w:eastAsiaTheme="minorEastAsia" w:hAnsi="Times New Roman"/>
          <w:sz w:val="24"/>
          <w:szCs w:val="24"/>
        </w:rPr>
        <w:t xml:space="preserve">, </w:t>
      </w:r>
      <w:r w:rsidRPr="00E51E78">
        <w:rPr>
          <w:rFonts w:ascii="Times New Roman" w:hAnsi="Times New Roman"/>
          <w:i/>
          <w:sz w:val="24"/>
          <w:szCs w:val="24"/>
        </w:rPr>
        <w:t>у=ǀхǀ</w:t>
      </w:r>
      <w:r w:rsidRPr="00E51E78">
        <w:rPr>
          <w:rFonts w:ascii="Times New Roman" w:hAnsi="Times New Roman"/>
          <w:sz w:val="24"/>
          <w:szCs w:val="24"/>
        </w:rPr>
        <w:t>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Числовые последовательности. </w:t>
      </w:r>
      <w:r w:rsidRPr="00E51E78">
        <w:rPr>
          <w:rFonts w:ascii="Times New Roman" w:hAnsi="Times New Roman"/>
          <w:sz w:val="24"/>
          <w:szCs w:val="24"/>
        </w:rPr>
        <w:t xml:space="preserve">Понятие числовой последовательности. Задание последовательности рекуррентным способом и формулой </w:t>
      </w:r>
      <w:r w:rsidRPr="00E51E78">
        <w:rPr>
          <w:rFonts w:ascii="Times New Roman" w:hAnsi="Times New Roman"/>
          <w:i/>
          <w:sz w:val="24"/>
          <w:szCs w:val="24"/>
        </w:rPr>
        <w:t>п</w:t>
      </w:r>
      <w:r w:rsidRPr="00E51E78">
        <w:rPr>
          <w:rFonts w:ascii="Times New Roman" w:hAnsi="Times New Roman"/>
          <w:sz w:val="24"/>
          <w:szCs w:val="24"/>
        </w:rPr>
        <w:t xml:space="preserve"> – го члена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 xml:space="preserve">Арифметическая и геометрическая прогрессия. Формула </w:t>
      </w:r>
      <w:r w:rsidRPr="00E51E78">
        <w:rPr>
          <w:rFonts w:ascii="Times New Roman" w:hAnsi="Times New Roman"/>
          <w:i/>
          <w:sz w:val="24"/>
          <w:szCs w:val="24"/>
        </w:rPr>
        <w:t>п</w:t>
      </w:r>
      <w:r w:rsidRPr="00E51E78">
        <w:rPr>
          <w:rFonts w:ascii="Times New Roman" w:hAnsi="Times New Roman"/>
          <w:sz w:val="24"/>
          <w:szCs w:val="24"/>
        </w:rPr>
        <w:t xml:space="preserve"> – го члена арифметической и геометрической прогрессий, суммы первых </w:t>
      </w:r>
      <w:r w:rsidRPr="00E51E78">
        <w:rPr>
          <w:rFonts w:ascii="Times New Roman" w:hAnsi="Times New Roman"/>
          <w:i/>
          <w:sz w:val="24"/>
          <w:szCs w:val="24"/>
        </w:rPr>
        <w:t>п</w:t>
      </w:r>
      <w:r w:rsidRPr="00E51E78">
        <w:rPr>
          <w:rFonts w:ascii="Times New Roman" w:hAnsi="Times New Roman"/>
          <w:sz w:val="24"/>
          <w:szCs w:val="24"/>
        </w:rPr>
        <w:t>– х членов. Изображение членов арифметической прогрессий точками координатной плоскости.</w:t>
      </w:r>
    </w:p>
    <w:p w:rsidR="00E51E78" w:rsidRPr="00E51E7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>Вероятность и статистика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Описательная статистика. </w:t>
      </w:r>
      <w:r w:rsidRPr="00E51E78">
        <w:rPr>
          <w:rFonts w:ascii="Times New Roman" w:hAnsi="Times New Roman"/>
          <w:sz w:val="24"/>
          <w:szCs w:val="24"/>
        </w:rPr>
        <w:t>Представление данных в виде таблиц, диаграмм, графиков. Случайная изменчивость. Статистические характеристики набора данных: среднее арифметическое, медиана, наибольшее и наименьшее значения, размах. Представление о выборочном исследовании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Случайные события и вероятность. </w:t>
      </w:r>
      <w:r w:rsidRPr="00E51E78">
        <w:rPr>
          <w:rFonts w:ascii="Times New Roman" w:hAnsi="Times New Roman"/>
          <w:sz w:val="24"/>
          <w:szCs w:val="24"/>
        </w:rPr>
        <w:t>Понятие о случайном опыте и случайном событии. Частота случайного события. Статистический подход к понятию вероятности. Вероятности противоположных событий. Независимые события. Умножение вероятностей. Достоверные и невозможные события. Равновозможность событий. Классическое определение вероятности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Комбинаторика. </w:t>
      </w:r>
      <w:r w:rsidRPr="00E51E78">
        <w:rPr>
          <w:rFonts w:ascii="Times New Roman" w:hAnsi="Times New Roman"/>
          <w:sz w:val="24"/>
          <w:szCs w:val="24"/>
        </w:rPr>
        <w:t>Решение комбинаторных задач перебором вариантов. Комбинаторное правило умножения. Перестановки и факториал.</w:t>
      </w:r>
    </w:p>
    <w:p w:rsidR="00E51E78" w:rsidRPr="00E51E7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lastRenderedPageBreak/>
        <w:t>Логика и множества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Теоретико-множественные понятия. </w:t>
      </w:r>
      <w:r w:rsidRPr="00E51E78">
        <w:rPr>
          <w:rFonts w:ascii="Times New Roman" w:hAnsi="Times New Roman"/>
          <w:sz w:val="24"/>
          <w:szCs w:val="24"/>
        </w:rPr>
        <w:t>Множество, элемент множества. Задание множеств перечислением элементов, характеристическим свойством. Стандартные обозначения числовых множеств. Пустое множество и его обозначение. Подмножество. Объединение</w:t>
      </w:r>
      <w:r w:rsidR="00CB1585">
        <w:rPr>
          <w:rFonts w:ascii="Times New Roman" w:hAnsi="Times New Roman"/>
          <w:sz w:val="24"/>
          <w:szCs w:val="24"/>
        </w:rPr>
        <w:t xml:space="preserve"> </w:t>
      </w:r>
      <w:r w:rsidRPr="00E51E78">
        <w:rPr>
          <w:rFonts w:ascii="Times New Roman" w:hAnsi="Times New Roman"/>
          <w:sz w:val="24"/>
          <w:szCs w:val="24"/>
        </w:rPr>
        <w:t>и пересечение множеств, разность множеств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Иллюстрация отношений между множествами с помощью диаграмм Эйлера – Венна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 xml:space="preserve">Элементы логики. </w:t>
      </w:r>
      <w:r w:rsidRPr="00E51E78">
        <w:rPr>
          <w:rFonts w:ascii="Times New Roman" w:hAnsi="Times New Roman"/>
          <w:sz w:val="24"/>
          <w:szCs w:val="24"/>
        </w:rPr>
        <w:t>Понятие о равносильности, следовании, употребление логическихсвязок</w:t>
      </w:r>
      <w:r w:rsidRPr="00E51E78">
        <w:rPr>
          <w:rFonts w:ascii="Times New Roman" w:hAnsi="Times New Roman"/>
          <w:i/>
          <w:sz w:val="24"/>
          <w:szCs w:val="24"/>
        </w:rPr>
        <w:t>если …, то …, в том и только в том случае</w:t>
      </w:r>
      <w:r w:rsidRPr="00E51E78">
        <w:rPr>
          <w:rFonts w:ascii="Times New Roman" w:hAnsi="Times New Roman"/>
          <w:sz w:val="24"/>
          <w:szCs w:val="24"/>
        </w:rPr>
        <w:t xml:space="preserve">,логические связки </w:t>
      </w:r>
      <w:r w:rsidRPr="00E51E78">
        <w:rPr>
          <w:rFonts w:ascii="Times New Roman" w:hAnsi="Times New Roman"/>
          <w:i/>
          <w:sz w:val="24"/>
          <w:szCs w:val="24"/>
        </w:rPr>
        <w:t>и</w:t>
      </w:r>
      <w:r w:rsidRPr="00E51E78">
        <w:rPr>
          <w:rFonts w:ascii="Times New Roman" w:hAnsi="Times New Roman"/>
          <w:sz w:val="24"/>
          <w:szCs w:val="24"/>
        </w:rPr>
        <w:t xml:space="preserve">, </w:t>
      </w:r>
      <w:r w:rsidRPr="00E51E78">
        <w:rPr>
          <w:rFonts w:ascii="Times New Roman" w:hAnsi="Times New Roman"/>
          <w:i/>
          <w:sz w:val="24"/>
          <w:szCs w:val="24"/>
        </w:rPr>
        <w:t>или</w:t>
      </w:r>
      <w:r w:rsidRPr="00E51E78">
        <w:rPr>
          <w:rFonts w:ascii="Times New Roman" w:hAnsi="Times New Roman"/>
          <w:sz w:val="24"/>
          <w:szCs w:val="24"/>
        </w:rPr>
        <w:t>.</w:t>
      </w:r>
    </w:p>
    <w:p w:rsidR="00E51E78" w:rsidRPr="00E51E78" w:rsidRDefault="00E51E78" w:rsidP="00E51E78">
      <w:pPr>
        <w:spacing w:after="0" w:line="240" w:lineRule="auto"/>
        <w:ind w:firstLine="708"/>
        <w:jc w:val="center"/>
        <w:rPr>
          <w:rFonts w:ascii="Times New Roman" w:hAnsi="Times New Roman"/>
          <w:b/>
          <w:sz w:val="24"/>
          <w:szCs w:val="24"/>
        </w:rPr>
      </w:pPr>
      <w:r w:rsidRPr="00E51E78">
        <w:rPr>
          <w:rFonts w:ascii="Times New Roman" w:hAnsi="Times New Roman"/>
          <w:b/>
          <w:sz w:val="24"/>
          <w:szCs w:val="24"/>
        </w:rPr>
        <w:t>Математика в историческом развитии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История формирования понятия числа: натуральные числа, дроби, недостаточность рациональных чисел для геометрических измерений, иррациональные числа. Старинные системы записи чисел. Дроби в Вавилоне, Египте, Риме. Открытие десятичных дробей. Старинные системы мер. Десятичные дроби и метрическая система мер. Появление отрицательных чисел и нуля. Л. Магницкий. Л. Эйлер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, неразрешимость в радикалах уравнений в степени, большей четырех. Н. Тарталья, Дж. Кардано, Н. Х. Абель, Э. Галуа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Изобретение метода координат, позволяющего переводить геометрические объекты на язык алгебры. Р. Декарт и П. Ферма. Примеры различных систем координат на плоскости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Задача Леонардо Пизанского (Фибоначчи) о кроликах, числа Фибоначчи. Задача о шахматной доске.</w:t>
      </w:r>
    </w:p>
    <w:p w:rsidR="00E51E78" w:rsidRPr="00E51E78" w:rsidRDefault="00E51E78" w:rsidP="00E51E78">
      <w:pPr>
        <w:spacing w:after="0" w:line="240" w:lineRule="auto"/>
        <w:ind w:firstLine="708"/>
        <w:jc w:val="both"/>
        <w:rPr>
          <w:rFonts w:ascii="Times New Roman" w:hAnsi="Times New Roman"/>
          <w:sz w:val="24"/>
          <w:szCs w:val="24"/>
        </w:rPr>
      </w:pPr>
      <w:r w:rsidRPr="00E51E78">
        <w:rPr>
          <w:rFonts w:ascii="Times New Roman" w:hAnsi="Times New Roman"/>
          <w:sz w:val="24"/>
          <w:szCs w:val="24"/>
        </w:rPr>
        <w:t>Истоки теории вероятностей: страховое дело, азартные игры. П. Ферма и Б. Паскаль, Я. Бернулли, А. Н. Колмогоров.</w:t>
      </w: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pStyle w:val="a3"/>
        <w:spacing w:after="0" w:line="240" w:lineRule="auto"/>
        <w:ind w:left="1068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ематическое планирование</w:t>
      </w:r>
    </w:p>
    <w:p w:rsidR="00DC0D06" w:rsidRPr="00855AAF" w:rsidRDefault="00DC0D06" w:rsidP="00DC0D06">
      <w:pPr>
        <w:pStyle w:val="a3"/>
        <w:spacing w:after="0" w:line="240" w:lineRule="auto"/>
        <w:ind w:left="106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55AAF">
        <w:rPr>
          <w:rFonts w:ascii="Times New Roman" w:hAnsi="Times New Roman" w:cs="Times New Roman"/>
          <w:b/>
          <w:sz w:val="24"/>
          <w:szCs w:val="24"/>
        </w:rPr>
        <w:t>7 класс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221"/>
        <w:gridCol w:w="4679"/>
        <w:gridCol w:w="1559"/>
      </w:tblGrid>
      <w:tr w:rsidR="00DC0D06" w:rsidTr="00CA66F7">
        <w:trPr>
          <w:jc w:val="center"/>
        </w:trPr>
        <w:tc>
          <w:tcPr>
            <w:tcW w:w="2221" w:type="dxa"/>
          </w:tcPr>
          <w:p w:rsidR="00DC0D06" w:rsidRPr="006F2B5B" w:rsidRDefault="00DC0D06" w:rsidP="00CA66F7">
            <w:pPr>
              <w:pStyle w:val="a3"/>
              <w:tabs>
                <w:tab w:val="left" w:pos="1120"/>
              </w:tabs>
              <w:ind w:left="106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F2B5B">
              <w:rPr>
                <w:rFonts w:ascii="Times New Roman" w:hAnsi="Times New Roman"/>
                <w:sz w:val="24"/>
                <w:szCs w:val="24"/>
              </w:rPr>
              <w:t>№</w:t>
            </w:r>
          </w:p>
          <w:p w:rsidR="00DC0D06" w:rsidRPr="006F2B5B" w:rsidRDefault="00DC0D06" w:rsidP="00CA66F7">
            <w:pPr>
              <w:pStyle w:val="a3"/>
              <w:tabs>
                <w:tab w:val="left" w:pos="1120"/>
              </w:tabs>
              <w:ind w:left="106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F2B5B">
              <w:rPr>
                <w:rFonts w:ascii="Times New Roman" w:hAnsi="Times New Roman"/>
                <w:sz w:val="24"/>
                <w:szCs w:val="24"/>
              </w:rPr>
              <w:t>§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держание материал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личество часов</w:t>
            </w:r>
          </w:p>
        </w:tc>
      </w:tr>
      <w:tr w:rsidR="00DC0D06" w:rsidTr="00CA66F7">
        <w:trPr>
          <w:jc w:val="center"/>
        </w:trPr>
        <w:tc>
          <w:tcPr>
            <w:tcW w:w="6900" w:type="dxa"/>
            <w:gridSpan w:val="2"/>
          </w:tcPr>
          <w:p w:rsidR="00DC0D06" w:rsidRPr="00475ACF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. Выражения, тождества, уравнения</w:t>
            </w:r>
          </w:p>
        </w:tc>
        <w:tc>
          <w:tcPr>
            <w:tcW w:w="1559" w:type="dxa"/>
          </w:tcPr>
          <w:p w:rsidR="00DC0D06" w:rsidRPr="00475ACF" w:rsidRDefault="00DC0D06" w:rsidP="002461F9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="002461F9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171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ыражения </w:t>
            </w:r>
          </w:p>
        </w:tc>
        <w:tc>
          <w:tcPr>
            <w:tcW w:w="1559" w:type="dxa"/>
          </w:tcPr>
          <w:p w:rsidR="00DC0D06" w:rsidRDefault="002461F9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255"/>
          <w:jc w:val="center"/>
        </w:trPr>
        <w:tc>
          <w:tcPr>
            <w:tcW w:w="2221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171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выражений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C0D06" w:rsidTr="00CA66F7">
        <w:trPr>
          <w:trHeight w:val="252"/>
          <w:jc w:val="center"/>
        </w:trPr>
        <w:tc>
          <w:tcPr>
            <w:tcW w:w="2221" w:type="dxa"/>
          </w:tcPr>
          <w:p w:rsidR="00DC0D06" w:rsidRPr="00D91711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171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с одной переменной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DC0D06" w:rsidTr="00CA66F7">
        <w:trPr>
          <w:trHeight w:val="240"/>
          <w:jc w:val="center"/>
        </w:trPr>
        <w:tc>
          <w:tcPr>
            <w:tcW w:w="2221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91711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истические характеристики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C0D06" w:rsidTr="00CA66F7">
        <w:trPr>
          <w:trHeight w:val="345"/>
          <w:jc w:val="center"/>
        </w:trPr>
        <w:tc>
          <w:tcPr>
            <w:tcW w:w="2221" w:type="dxa"/>
          </w:tcPr>
          <w:p w:rsidR="00DC0D06" w:rsidRPr="00D91711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Глава 2. Функции </w:t>
            </w:r>
          </w:p>
        </w:tc>
        <w:tc>
          <w:tcPr>
            <w:tcW w:w="1559" w:type="dxa"/>
          </w:tcPr>
          <w:p w:rsidR="00DC0D06" w:rsidRPr="00C828A0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</w:tr>
      <w:tr w:rsidR="00DC0D06" w:rsidTr="00CA66F7">
        <w:trPr>
          <w:trHeight w:val="21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636F2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ункции и их графики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213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636F2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ая функция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300"/>
          <w:jc w:val="center"/>
        </w:trPr>
        <w:tc>
          <w:tcPr>
            <w:tcW w:w="2221" w:type="dxa"/>
          </w:tcPr>
          <w:p w:rsidR="00DC0D06" w:rsidRPr="00F636F2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. Степень с натуральным показателем</w:t>
            </w:r>
          </w:p>
        </w:tc>
        <w:tc>
          <w:tcPr>
            <w:tcW w:w="1559" w:type="dxa"/>
          </w:tcPr>
          <w:p w:rsidR="00DC0D06" w:rsidRPr="002E6D4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</w:tr>
      <w:tr w:rsidR="00DC0D06" w:rsidTr="00CA66F7">
        <w:trPr>
          <w:trHeight w:val="240"/>
          <w:jc w:val="center"/>
        </w:trPr>
        <w:tc>
          <w:tcPr>
            <w:tcW w:w="2221" w:type="dxa"/>
          </w:tcPr>
          <w:p w:rsidR="00DC0D06" w:rsidRPr="005C4EB8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C4EB8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и ее свойств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252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дночлены 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21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4. Многочлены </w:t>
            </w:r>
          </w:p>
        </w:tc>
        <w:tc>
          <w:tcPr>
            <w:tcW w:w="1559" w:type="dxa"/>
          </w:tcPr>
          <w:p w:rsidR="00DC0D06" w:rsidRPr="00D91711" w:rsidRDefault="00DC0D06" w:rsidP="002461F9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D9171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2461F9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DC0D06" w:rsidTr="00CA66F7">
        <w:trPr>
          <w:trHeight w:val="24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4679" w:type="dxa"/>
          </w:tcPr>
          <w:p w:rsidR="00DC0D06" w:rsidRPr="00261C2B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умма и разность многочленов</w:t>
            </w:r>
          </w:p>
        </w:tc>
        <w:tc>
          <w:tcPr>
            <w:tcW w:w="1559" w:type="dxa"/>
          </w:tcPr>
          <w:p w:rsidR="00DC0D06" w:rsidRDefault="002461F9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C0D06" w:rsidTr="00CA66F7">
        <w:trPr>
          <w:trHeight w:val="24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едение одночлена и многочлен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67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едение многочленов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22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. Формулы сокращенного умножения</w:t>
            </w:r>
          </w:p>
        </w:tc>
        <w:tc>
          <w:tcPr>
            <w:tcW w:w="1559" w:type="dxa"/>
          </w:tcPr>
          <w:p w:rsidR="00DC0D06" w:rsidRPr="00D91711" w:rsidRDefault="00DC0D06" w:rsidP="00AC7D34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AC7D34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DC0D06" w:rsidTr="00CA66F7">
        <w:trPr>
          <w:trHeight w:val="225"/>
          <w:jc w:val="center"/>
        </w:trPr>
        <w:tc>
          <w:tcPr>
            <w:tcW w:w="2221" w:type="dxa"/>
          </w:tcPr>
          <w:p w:rsidR="00DC0D06" w:rsidRPr="0015113C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4679" w:type="dxa"/>
          </w:tcPr>
          <w:p w:rsidR="00DC0D06" w:rsidRPr="00FD5B2B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 суммы и квадрат разности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43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ность квадратов. Сумма и разность кубов</w:t>
            </w:r>
          </w:p>
        </w:tc>
        <w:tc>
          <w:tcPr>
            <w:tcW w:w="1559" w:type="dxa"/>
          </w:tcPr>
          <w:p w:rsidR="00DC0D06" w:rsidRDefault="00AC7D34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C0D06" w:rsidTr="00CA66F7">
        <w:trPr>
          <w:trHeight w:val="21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7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целых выражений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18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8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 6. Системы линейных уравнений</w:t>
            </w:r>
          </w:p>
        </w:tc>
        <w:tc>
          <w:tcPr>
            <w:tcW w:w="1559" w:type="dxa"/>
          </w:tcPr>
          <w:p w:rsidR="00DC0D06" w:rsidRPr="00D91711" w:rsidRDefault="00DC0D06" w:rsidP="00AC7D34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AC7D34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46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Pr="00FD5B2B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нейные уравнения с двумя переменными и их системы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C0D06" w:rsidTr="00CA66F7">
        <w:trPr>
          <w:trHeight w:val="222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</w:t>
            </w:r>
          </w:p>
        </w:tc>
        <w:tc>
          <w:tcPr>
            <w:tcW w:w="1559" w:type="dxa"/>
          </w:tcPr>
          <w:p w:rsidR="00DC0D06" w:rsidRDefault="00AC7D34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DC0D06" w:rsidTr="00CA66F7">
        <w:trPr>
          <w:trHeight w:val="21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9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559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19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Pr="0032006B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ый зачет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311276" w:rsidTr="00CA66F7">
        <w:trPr>
          <w:trHeight w:val="270"/>
          <w:jc w:val="center"/>
        </w:trPr>
        <w:tc>
          <w:tcPr>
            <w:tcW w:w="2221" w:type="dxa"/>
          </w:tcPr>
          <w:p w:rsidR="00311276" w:rsidRDefault="0031127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311276" w:rsidRDefault="00096759" w:rsidP="00096759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559" w:type="dxa"/>
          </w:tcPr>
          <w:p w:rsidR="00311276" w:rsidRDefault="00096759" w:rsidP="00096759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</w:tr>
    </w:tbl>
    <w:p w:rsidR="00DC0D06" w:rsidRDefault="00DC0D06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C0D06" w:rsidRPr="00DC0D06" w:rsidRDefault="00DC0D06" w:rsidP="00DC0D0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C0D06">
        <w:rPr>
          <w:rFonts w:ascii="Times New Roman" w:hAnsi="Times New Roman"/>
          <w:b/>
          <w:sz w:val="24"/>
          <w:szCs w:val="24"/>
        </w:rPr>
        <w:t>8</w:t>
      </w:r>
      <w:r w:rsidR="00CB1585">
        <w:rPr>
          <w:rFonts w:ascii="Times New Roman" w:hAnsi="Times New Roman"/>
          <w:b/>
          <w:sz w:val="24"/>
          <w:szCs w:val="24"/>
        </w:rPr>
        <w:t xml:space="preserve"> </w:t>
      </w:r>
      <w:r w:rsidRPr="00DC0D06">
        <w:rPr>
          <w:rFonts w:ascii="Times New Roman" w:hAnsi="Times New Roman"/>
          <w:b/>
          <w:sz w:val="24"/>
          <w:szCs w:val="24"/>
        </w:rPr>
        <w:t>класс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221"/>
        <w:gridCol w:w="4679"/>
        <w:gridCol w:w="1559"/>
      </w:tblGrid>
      <w:tr w:rsidR="00DC0D06" w:rsidRPr="00475ACF" w:rsidTr="00CA66F7">
        <w:trPr>
          <w:jc w:val="center"/>
        </w:trPr>
        <w:tc>
          <w:tcPr>
            <w:tcW w:w="6900" w:type="dxa"/>
            <w:gridSpan w:val="2"/>
          </w:tcPr>
          <w:p w:rsidR="00DC0D06" w:rsidRPr="00475ACF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. Рациональные дроби</w:t>
            </w:r>
          </w:p>
        </w:tc>
        <w:tc>
          <w:tcPr>
            <w:tcW w:w="1559" w:type="dxa"/>
          </w:tcPr>
          <w:p w:rsidR="00DC0D06" w:rsidRPr="00475ACF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</w:tr>
      <w:tr w:rsidR="00DC0D06" w:rsidTr="00CA66F7">
        <w:trPr>
          <w:trHeight w:val="28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52B1C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 дроби и их свойств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279"/>
          <w:jc w:val="center"/>
        </w:trPr>
        <w:tc>
          <w:tcPr>
            <w:tcW w:w="2221" w:type="dxa"/>
          </w:tcPr>
          <w:p w:rsidR="00DC0D06" w:rsidRPr="00F52B1C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52B1C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умма и разность дробей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288"/>
          <w:jc w:val="center"/>
        </w:trPr>
        <w:tc>
          <w:tcPr>
            <w:tcW w:w="2221" w:type="dxa"/>
          </w:tcPr>
          <w:p w:rsidR="00DC0D06" w:rsidRPr="00F52B1C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Pr="00F52B1C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52B1C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едение и частное дробей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Pr="00F52B1C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E21ED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. Квадратные корни</w:t>
            </w:r>
          </w:p>
        </w:tc>
        <w:tc>
          <w:tcPr>
            <w:tcW w:w="1559" w:type="dxa"/>
          </w:tcPr>
          <w:p w:rsidR="00DC0D06" w:rsidRPr="00E21ED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</w:tr>
      <w:tr w:rsidR="00DC0D06" w:rsidTr="00CA66F7">
        <w:trPr>
          <w:trHeight w:val="225"/>
          <w:jc w:val="center"/>
        </w:trPr>
        <w:tc>
          <w:tcPr>
            <w:tcW w:w="2221" w:type="dxa"/>
          </w:tcPr>
          <w:p w:rsidR="00DC0D06" w:rsidRPr="00270E0F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йствительные числ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C0D06" w:rsidTr="00CA66F7">
        <w:trPr>
          <w:trHeight w:val="16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25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войства арифметического корня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52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ение свойств арифметического квадратного корня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C0D06" w:rsidTr="00CA66F7">
        <w:trPr>
          <w:trHeight w:val="21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E21ED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. Квадратные уравнения</w:t>
            </w:r>
          </w:p>
        </w:tc>
        <w:tc>
          <w:tcPr>
            <w:tcW w:w="1559" w:type="dxa"/>
          </w:tcPr>
          <w:p w:rsidR="00DC0D06" w:rsidRPr="00E21ED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</w:tr>
      <w:tr w:rsidR="00DC0D06" w:rsidTr="00CA66F7">
        <w:trPr>
          <w:trHeight w:val="240"/>
          <w:jc w:val="center"/>
        </w:trPr>
        <w:tc>
          <w:tcPr>
            <w:tcW w:w="2221" w:type="dxa"/>
          </w:tcPr>
          <w:p w:rsidR="00DC0D06" w:rsidRPr="00270E0F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ое уравнение и его корни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DC0D06" w:rsidTr="00CA66F7">
        <w:trPr>
          <w:trHeight w:val="324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ое уравнение № 5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13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робные рациональные уравнения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DC0D06" w:rsidTr="00CA66F7">
        <w:trPr>
          <w:trHeight w:val="22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D9171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4. Неравенства </w:t>
            </w:r>
          </w:p>
        </w:tc>
        <w:tc>
          <w:tcPr>
            <w:tcW w:w="1559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</w:tr>
      <w:tr w:rsidR="00DC0D06" w:rsidTr="00CA66F7">
        <w:trPr>
          <w:trHeight w:val="25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4679" w:type="dxa"/>
          </w:tcPr>
          <w:p w:rsidR="00DC0D06" w:rsidRPr="00532E72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неравенства и их свойств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48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 с одной переменной и их системы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C0D06" w:rsidTr="00CA66F7">
        <w:trPr>
          <w:trHeight w:val="189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8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D9171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. Степень с целым показателем. Элементы статистики</w:t>
            </w:r>
          </w:p>
        </w:tc>
        <w:tc>
          <w:tcPr>
            <w:tcW w:w="1559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</w:tr>
      <w:tr w:rsidR="00DC0D06" w:rsidTr="00CA66F7">
        <w:trPr>
          <w:trHeight w:val="46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Pr="00E7564D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ь с целым показателем и ее свойств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9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2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менты статистики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C0D06" w:rsidRPr="00D9171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</w:t>
            </w:r>
          </w:p>
        </w:tc>
        <w:tc>
          <w:tcPr>
            <w:tcW w:w="1559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</w:tr>
      <w:tr w:rsidR="00DC0D06" w:rsidTr="00CA66F7">
        <w:trPr>
          <w:trHeight w:val="25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817FA">
              <w:rPr>
                <w:rFonts w:ascii="Times New Roman" w:hAnsi="Times New Roman"/>
                <w:sz w:val="24"/>
                <w:szCs w:val="24"/>
              </w:rPr>
              <w:t>Итоговый зачет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8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Pr="00C817FA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817FA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96759" w:rsidTr="00CA66F7">
        <w:trPr>
          <w:trHeight w:val="285"/>
          <w:jc w:val="center"/>
        </w:trPr>
        <w:tc>
          <w:tcPr>
            <w:tcW w:w="2221" w:type="dxa"/>
          </w:tcPr>
          <w:p w:rsidR="00096759" w:rsidRDefault="00096759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096759" w:rsidRDefault="00096759" w:rsidP="002234B3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559" w:type="dxa"/>
          </w:tcPr>
          <w:p w:rsidR="00096759" w:rsidRDefault="00096759" w:rsidP="002234B3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</w:tr>
    </w:tbl>
    <w:p w:rsidR="00DC0D06" w:rsidRDefault="00DC0D06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C0D06" w:rsidRDefault="00DC0D06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DC0D06" w:rsidRDefault="00DC0D06" w:rsidP="00DC0D0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C0D06">
        <w:rPr>
          <w:rFonts w:ascii="Times New Roman" w:hAnsi="Times New Roman"/>
          <w:b/>
          <w:sz w:val="24"/>
          <w:szCs w:val="24"/>
        </w:rPr>
        <w:t>9 класс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2221"/>
        <w:gridCol w:w="4679"/>
        <w:gridCol w:w="1559"/>
      </w:tblGrid>
      <w:tr w:rsidR="00DC0D06" w:rsidRPr="00475ACF" w:rsidTr="00CA66F7">
        <w:trPr>
          <w:jc w:val="center"/>
        </w:trPr>
        <w:tc>
          <w:tcPr>
            <w:tcW w:w="6900" w:type="dxa"/>
            <w:gridSpan w:val="2"/>
          </w:tcPr>
          <w:p w:rsidR="00DC0D06" w:rsidRPr="00475ACF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. Квадратичная функция</w:t>
            </w:r>
          </w:p>
        </w:tc>
        <w:tc>
          <w:tcPr>
            <w:tcW w:w="1559" w:type="dxa"/>
          </w:tcPr>
          <w:p w:rsidR="00DC0D06" w:rsidRPr="00475ACF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</w:tr>
      <w:tr w:rsidR="00DC0D06" w:rsidTr="00CA66F7">
        <w:trPr>
          <w:trHeight w:val="255"/>
          <w:jc w:val="center"/>
        </w:trPr>
        <w:tc>
          <w:tcPr>
            <w:tcW w:w="2221" w:type="dxa"/>
          </w:tcPr>
          <w:p w:rsidR="00DC0D06" w:rsidRPr="00861D41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1D41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679" w:type="dxa"/>
          </w:tcPr>
          <w:p w:rsidR="00DC0D06" w:rsidRPr="00DA40EC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ункции и их свойств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DC0D06" w:rsidTr="00CA66F7">
        <w:trPr>
          <w:trHeight w:val="285"/>
          <w:jc w:val="center"/>
        </w:trPr>
        <w:tc>
          <w:tcPr>
            <w:tcW w:w="2221" w:type="dxa"/>
          </w:tcPr>
          <w:p w:rsidR="00DC0D06" w:rsidRPr="00861D41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1D41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ный трехчлен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C0D06" w:rsidTr="00CA66F7">
        <w:trPr>
          <w:trHeight w:val="267"/>
          <w:jc w:val="center"/>
        </w:trPr>
        <w:tc>
          <w:tcPr>
            <w:tcW w:w="2221" w:type="dxa"/>
          </w:tcPr>
          <w:p w:rsidR="00DC0D06" w:rsidRPr="00861D41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07"/>
          <w:jc w:val="center"/>
        </w:trPr>
        <w:tc>
          <w:tcPr>
            <w:tcW w:w="2221" w:type="dxa"/>
          </w:tcPr>
          <w:p w:rsidR="00DC0D06" w:rsidRPr="00861D41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1D41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ичная функция и ее график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DC0D06" w:rsidTr="00CA66F7">
        <w:trPr>
          <w:trHeight w:val="300"/>
          <w:jc w:val="center"/>
        </w:trPr>
        <w:tc>
          <w:tcPr>
            <w:tcW w:w="2221" w:type="dxa"/>
          </w:tcPr>
          <w:p w:rsidR="00DC0D06" w:rsidRPr="00861D41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61D41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тепенная функция. Корень 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r>
              <w:rPr>
                <w:rFonts w:ascii="Times New Roman" w:hAnsi="Times New Roman"/>
                <w:sz w:val="24"/>
                <w:szCs w:val="24"/>
              </w:rPr>
              <w:t>-й степени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C0D06" w:rsidTr="00CA66F7">
        <w:trPr>
          <w:trHeight w:val="22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E21ED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2. Уравнения и неравенства с одной переменной</w:t>
            </w:r>
          </w:p>
        </w:tc>
        <w:tc>
          <w:tcPr>
            <w:tcW w:w="1559" w:type="dxa"/>
          </w:tcPr>
          <w:p w:rsidR="00DC0D06" w:rsidRPr="00E21ED1" w:rsidRDefault="00DC0D06" w:rsidP="002E61E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2E61E7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Pr="00270E0F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с одной переменной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2E61E7" w:rsidTr="00CA66F7">
        <w:trPr>
          <w:trHeight w:val="270"/>
          <w:jc w:val="center"/>
        </w:trPr>
        <w:tc>
          <w:tcPr>
            <w:tcW w:w="2221" w:type="dxa"/>
          </w:tcPr>
          <w:p w:rsidR="002E61E7" w:rsidRDefault="002E61E7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2E61E7" w:rsidRDefault="002E61E7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559" w:type="dxa"/>
          </w:tcPr>
          <w:p w:rsidR="002E61E7" w:rsidRDefault="002E61E7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258"/>
          <w:jc w:val="center"/>
        </w:trPr>
        <w:tc>
          <w:tcPr>
            <w:tcW w:w="2221" w:type="dxa"/>
          </w:tcPr>
          <w:p w:rsidR="00DC0D06" w:rsidRDefault="00E41A7B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 с одной переменной</w:t>
            </w:r>
          </w:p>
        </w:tc>
        <w:tc>
          <w:tcPr>
            <w:tcW w:w="1559" w:type="dxa"/>
          </w:tcPr>
          <w:p w:rsidR="00DC0D06" w:rsidRDefault="002E61E7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2E61E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трольная работа №</w:t>
            </w:r>
            <w:r w:rsidR="002E61E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E21ED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3. Уравнения и неравенства с двумя переменными</w:t>
            </w:r>
          </w:p>
        </w:tc>
        <w:tc>
          <w:tcPr>
            <w:tcW w:w="1559" w:type="dxa"/>
          </w:tcPr>
          <w:p w:rsidR="00DC0D06" w:rsidRPr="00E21ED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</w:tr>
      <w:tr w:rsidR="00DC0D06" w:rsidTr="00CA66F7">
        <w:trPr>
          <w:trHeight w:val="435"/>
          <w:jc w:val="center"/>
        </w:trPr>
        <w:tc>
          <w:tcPr>
            <w:tcW w:w="2221" w:type="dxa"/>
          </w:tcPr>
          <w:p w:rsidR="00DC0D06" w:rsidRDefault="00E41A7B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  <w:p w:rsidR="00DC0D06" w:rsidRPr="00270E0F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я с двумя переменными и их системы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2E61E7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C0D06" w:rsidTr="00CA66F7">
        <w:trPr>
          <w:trHeight w:val="210"/>
          <w:jc w:val="center"/>
        </w:trPr>
        <w:tc>
          <w:tcPr>
            <w:tcW w:w="2221" w:type="dxa"/>
          </w:tcPr>
          <w:p w:rsidR="00DC0D06" w:rsidRDefault="00E41A7B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 с двумя переменными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28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2E61E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="002E61E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D9171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4. Арифметическая и геометрическая прогрессии</w:t>
            </w:r>
          </w:p>
        </w:tc>
        <w:tc>
          <w:tcPr>
            <w:tcW w:w="1559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</w:tr>
      <w:tr w:rsidR="00DC0D06" w:rsidTr="00CA66F7">
        <w:trPr>
          <w:trHeight w:val="270"/>
          <w:jc w:val="center"/>
        </w:trPr>
        <w:tc>
          <w:tcPr>
            <w:tcW w:w="2221" w:type="dxa"/>
          </w:tcPr>
          <w:p w:rsidR="00DC0D06" w:rsidRDefault="00E41A7B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4679" w:type="dxa"/>
          </w:tcPr>
          <w:p w:rsidR="00DC0D06" w:rsidRPr="00532E72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DC0D06" w:rsidTr="00CA66F7">
        <w:trPr>
          <w:trHeight w:val="24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E41A7B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="00E41A7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Tr="00CA66F7">
        <w:trPr>
          <w:trHeight w:val="180"/>
          <w:jc w:val="center"/>
        </w:trPr>
        <w:tc>
          <w:tcPr>
            <w:tcW w:w="2221" w:type="dxa"/>
          </w:tcPr>
          <w:p w:rsidR="00DC0D06" w:rsidRDefault="00DC0D06" w:rsidP="002E61E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E41A7B">
              <w:rPr>
                <w:rFonts w:ascii="Times New Roman" w:hAnsi="Times New Roman"/>
                <w:b/>
                <w:sz w:val="24"/>
                <w:szCs w:val="24"/>
              </w:rPr>
              <w:t>0</w:t>
            </w: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DC0D06" w:rsidTr="00CA66F7">
        <w:trPr>
          <w:trHeight w:val="25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E41A7B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="00E41A7B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D9171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лава</w:t>
            </w:r>
            <w:r w:rsidR="00CB1585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5. Элементы комбинаторики и теории вероятностей</w:t>
            </w:r>
          </w:p>
        </w:tc>
        <w:tc>
          <w:tcPr>
            <w:tcW w:w="1559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</w:tr>
      <w:tr w:rsidR="00DC0D06" w:rsidTr="00CA66F7">
        <w:trPr>
          <w:trHeight w:val="210"/>
          <w:jc w:val="center"/>
        </w:trPr>
        <w:tc>
          <w:tcPr>
            <w:tcW w:w="2221" w:type="dxa"/>
          </w:tcPr>
          <w:p w:rsidR="00DC0D06" w:rsidRDefault="00DC0D06" w:rsidP="002E61E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E41A7B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4679" w:type="dxa"/>
          </w:tcPr>
          <w:p w:rsidR="00DC0D06" w:rsidRPr="00E7564D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менты комбинаторики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DC0D06" w:rsidTr="00CA66F7">
        <w:trPr>
          <w:trHeight w:val="480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="00E41A7B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чальные сведения из теории вероятностей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C0D06" w:rsidTr="00CA66F7">
        <w:trPr>
          <w:trHeight w:val="285"/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Default="00DC0D06" w:rsidP="00E41A7B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№ </w:t>
            </w:r>
            <w:r w:rsidR="00E41A7B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C0D06" w:rsidRPr="00D91711" w:rsidTr="00CA66F7">
        <w:trPr>
          <w:jc w:val="center"/>
        </w:trPr>
        <w:tc>
          <w:tcPr>
            <w:tcW w:w="6900" w:type="dxa"/>
            <w:gridSpan w:val="2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</w:t>
            </w:r>
          </w:p>
        </w:tc>
        <w:tc>
          <w:tcPr>
            <w:tcW w:w="1559" w:type="dxa"/>
          </w:tcPr>
          <w:p w:rsidR="00DC0D06" w:rsidRPr="00D91711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</w:tr>
      <w:tr w:rsidR="00DC0D06" w:rsidTr="00CA66F7">
        <w:trPr>
          <w:jc w:val="center"/>
        </w:trPr>
        <w:tc>
          <w:tcPr>
            <w:tcW w:w="2221" w:type="dxa"/>
          </w:tcPr>
          <w:p w:rsidR="00DC0D06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DC0D06" w:rsidRPr="006227D2" w:rsidRDefault="00DC0D06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227D2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59" w:type="dxa"/>
          </w:tcPr>
          <w:p w:rsidR="00DC0D06" w:rsidRDefault="00DC0D06" w:rsidP="00CA66F7">
            <w:pPr>
              <w:tabs>
                <w:tab w:val="left" w:pos="112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96759" w:rsidTr="00CA66F7">
        <w:trPr>
          <w:jc w:val="center"/>
        </w:trPr>
        <w:tc>
          <w:tcPr>
            <w:tcW w:w="2221" w:type="dxa"/>
          </w:tcPr>
          <w:p w:rsidR="00096759" w:rsidRDefault="00096759" w:rsidP="00CA66F7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4679" w:type="dxa"/>
          </w:tcPr>
          <w:p w:rsidR="00096759" w:rsidRDefault="00096759" w:rsidP="002234B3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ТОГО</w:t>
            </w:r>
          </w:p>
        </w:tc>
        <w:tc>
          <w:tcPr>
            <w:tcW w:w="1559" w:type="dxa"/>
          </w:tcPr>
          <w:p w:rsidR="00096759" w:rsidRDefault="00096759" w:rsidP="002234B3">
            <w:pPr>
              <w:tabs>
                <w:tab w:val="left" w:pos="1120"/>
              </w:tabs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</w:tr>
    </w:tbl>
    <w:p w:rsidR="00DC0D06" w:rsidRPr="00DC0D06" w:rsidRDefault="00DC0D06" w:rsidP="00DC0D06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3A44D0" w:rsidRDefault="003A44D0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Pr="00B47E45" w:rsidRDefault="00E51E78" w:rsidP="00E51E7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B47E45">
        <w:rPr>
          <w:rFonts w:ascii="Times New Roman" w:hAnsi="Times New Roman"/>
          <w:b/>
          <w:sz w:val="24"/>
          <w:szCs w:val="24"/>
        </w:rPr>
        <w:lastRenderedPageBreak/>
        <w:t xml:space="preserve">Календарно – тематическое планирование </w:t>
      </w:r>
    </w:p>
    <w:p w:rsidR="00E51E78" w:rsidRPr="00B47E45" w:rsidRDefault="00E51E78" w:rsidP="00E51E7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лгебра 7</w:t>
      </w:r>
      <w:r w:rsidRPr="00B47E45">
        <w:rPr>
          <w:rFonts w:ascii="Times New Roman" w:hAnsi="Times New Roman"/>
          <w:b/>
          <w:sz w:val="24"/>
          <w:szCs w:val="24"/>
        </w:rPr>
        <w:t xml:space="preserve"> класс</w:t>
      </w:r>
    </w:p>
    <w:p w:rsidR="00E51E78" w:rsidRPr="00B47E45" w:rsidRDefault="00E51E78" w:rsidP="00E51E7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47E4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3</w:t>
      </w:r>
      <w:r w:rsidRPr="00B47E45">
        <w:rPr>
          <w:rFonts w:ascii="Times New Roman" w:hAnsi="Times New Roman"/>
          <w:sz w:val="24"/>
          <w:szCs w:val="24"/>
        </w:rPr>
        <w:t xml:space="preserve"> час</w:t>
      </w:r>
      <w:r>
        <w:rPr>
          <w:rFonts w:ascii="Times New Roman" w:hAnsi="Times New Roman"/>
          <w:sz w:val="24"/>
          <w:szCs w:val="24"/>
        </w:rPr>
        <w:t>а</w:t>
      </w:r>
      <w:r w:rsidRPr="00B47E45">
        <w:rPr>
          <w:rFonts w:ascii="Times New Roman" w:hAnsi="Times New Roman"/>
          <w:sz w:val="24"/>
          <w:szCs w:val="24"/>
        </w:rPr>
        <w:t xml:space="preserve"> в неделю, всего </w:t>
      </w:r>
      <w:r>
        <w:rPr>
          <w:rFonts w:ascii="Times New Roman" w:hAnsi="Times New Roman"/>
          <w:sz w:val="24"/>
          <w:szCs w:val="24"/>
        </w:rPr>
        <w:t xml:space="preserve">102 </w:t>
      </w:r>
      <w:r w:rsidRPr="00B47E45">
        <w:rPr>
          <w:rFonts w:ascii="Times New Roman" w:hAnsi="Times New Roman"/>
          <w:sz w:val="24"/>
          <w:szCs w:val="24"/>
        </w:rPr>
        <w:t>ч.)</w:t>
      </w:r>
    </w:p>
    <w:tbl>
      <w:tblPr>
        <w:tblStyle w:val="a6"/>
        <w:tblW w:w="9571" w:type="dxa"/>
        <w:tblLook w:val="04A0" w:firstRow="1" w:lastRow="0" w:firstColumn="1" w:lastColumn="0" w:noHBand="0" w:noVBand="1"/>
      </w:tblPr>
      <w:tblGrid>
        <w:gridCol w:w="1199"/>
        <w:gridCol w:w="5529"/>
        <w:gridCol w:w="1502"/>
        <w:gridCol w:w="1341"/>
      </w:tblGrid>
      <w:tr w:rsidR="00E51E78" w:rsidRPr="00DF55EF" w:rsidTr="006644DD">
        <w:tc>
          <w:tcPr>
            <w:tcW w:w="1199" w:type="dxa"/>
          </w:tcPr>
          <w:p w:rsidR="00E51E78" w:rsidRPr="00DF55EF" w:rsidRDefault="00E51E78" w:rsidP="00E1722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55EF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5529" w:type="dxa"/>
          </w:tcPr>
          <w:p w:rsidR="00E51E78" w:rsidRPr="00DF55EF" w:rsidRDefault="00E51E78" w:rsidP="00E1722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55EF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ов и тем.</w:t>
            </w:r>
          </w:p>
        </w:tc>
        <w:tc>
          <w:tcPr>
            <w:tcW w:w="1502" w:type="dxa"/>
          </w:tcPr>
          <w:p w:rsidR="00E51E78" w:rsidRPr="00DF55EF" w:rsidRDefault="00E51E78" w:rsidP="00E1722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 плану</w:t>
            </w:r>
          </w:p>
        </w:tc>
        <w:tc>
          <w:tcPr>
            <w:tcW w:w="1341" w:type="dxa"/>
          </w:tcPr>
          <w:p w:rsidR="00E51E78" w:rsidRPr="00DF55EF" w:rsidRDefault="00E51E78" w:rsidP="00E1722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 факту</w:t>
            </w:r>
          </w:p>
        </w:tc>
      </w:tr>
      <w:tr w:rsidR="00E51E78" w:rsidRPr="00DF55EF" w:rsidTr="00E17223">
        <w:tc>
          <w:tcPr>
            <w:tcW w:w="9571" w:type="dxa"/>
            <w:gridSpan w:val="4"/>
          </w:tcPr>
          <w:p w:rsidR="00E51E78" w:rsidRPr="006177DF" w:rsidRDefault="00E51E78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: </w:t>
            </w:r>
            <w:r w:rsidRPr="006177DF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I. </w:t>
            </w: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Выражения, тождества, уравнения</w:t>
            </w:r>
            <w:r w:rsidR="00CB1585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(2</w:t>
            </w:r>
            <w:r w:rsidR="00C609A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ч.)</w:t>
            </w:r>
          </w:p>
          <w:p w:rsidR="00E51E78" w:rsidRPr="00453451" w:rsidRDefault="00E51E78" w:rsidP="005F5E1A">
            <w:pPr>
              <w:rPr>
                <w:rFonts w:ascii="Times New Roman" w:hAnsi="Times New Roman"/>
                <w:b/>
                <w:color w:val="800080"/>
                <w:sz w:val="24"/>
                <w:szCs w:val="24"/>
              </w:rPr>
            </w:pPr>
            <w:r w:rsidRPr="00453451"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>§ 1.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Выражения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( </w:t>
            </w:r>
            <w:r w:rsidR="005F5E1A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6</w:t>
            </w:r>
            <w:r w:rsidRPr="00453451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Числовые выражения</w:t>
            </w:r>
          </w:p>
        </w:tc>
        <w:tc>
          <w:tcPr>
            <w:tcW w:w="1502" w:type="dxa"/>
          </w:tcPr>
          <w:p w:rsidR="00327BEA" w:rsidRPr="00DF55EF" w:rsidRDefault="00A417D5" w:rsidP="00E2259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Выражения с переменными</w:t>
            </w:r>
          </w:p>
        </w:tc>
        <w:tc>
          <w:tcPr>
            <w:tcW w:w="1502" w:type="dxa"/>
          </w:tcPr>
          <w:p w:rsidR="00327BEA" w:rsidRPr="00DF55EF" w:rsidRDefault="00A417D5" w:rsidP="005F5E1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3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начение выражений с переменными</w:t>
            </w:r>
          </w:p>
        </w:tc>
        <w:tc>
          <w:tcPr>
            <w:tcW w:w="1502" w:type="dxa"/>
          </w:tcPr>
          <w:p w:rsidR="00327BEA" w:rsidRPr="00DF55EF" w:rsidRDefault="00A417D5" w:rsidP="00A417D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9.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A761B" w:rsidRPr="00DF55EF" w:rsidTr="006644DD">
        <w:tc>
          <w:tcPr>
            <w:tcW w:w="1199" w:type="dxa"/>
          </w:tcPr>
          <w:p w:rsidR="00AA761B" w:rsidRPr="00DF55EF" w:rsidRDefault="00AA761B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AA761B" w:rsidRDefault="00C609A3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стейшие преобразования с переменными</w:t>
            </w:r>
          </w:p>
        </w:tc>
        <w:tc>
          <w:tcPr>
            <w:tcW w:w="1502" w:type="dxa"/>
          </w:tcPr>
          <w:p w:rsidR="00AA761B" w:rsidRPr="00DF55EF" w:rsidRDefault="00A417D5" w:rsidP="005509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550966">
              <w:rPr>
                <w:rFonts w:ascii="Times New Roman" w:hAnsi="Times New Roman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341" w:type="dxa"/>
          </w:tcPr>
          <w:p w:rsidR="00AA761B" w:rsidRPr="00DF55EF" w:rsidRDefault="00AA761B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равнение значений выражений</w:t>
            </w:r>
          </w:p>
        </w:tc>
        <w:tc>
          <w:tcPr>
            <w:tcW w:w="1502" w:type="dxa"/>
          </w:tcPr>
          <w:p w:rsidR="00327BEA" w:rsidRPr="00DF55EF" w:rsidRDefault="00A417D5" w:rsidP="005509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  <w:r w:rsidR="00550966">
              <w:rPr>
                <w:rFonts w:ascii="Times New Roman" w:hAnsi="Times New Roman"/>
                <w:sz w:val="24"/>
                <w:szCs w:val="24"/>
              </w:rPr>
              <w:t>9</w:t>
            </w:r>
            <w:r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трогие и нестрогие неравенства</w:t>
            </w:r>
            <w:r w:rsidR="00533AB0">
              <w:rPr>
                <w:rFonts w:ascii="Times New Roman" w:hAnsi="Times New Roman"/>
                <w:sz w:val="24"/>
                <w:szCs w:val="24"/>
              </w:rPr>
              <w:t>.</w:t>
            </w:r>
            <w:r w:rsidR="00533AB0" w:rsidRPr="00E51E78">
              <w:rPr>
                <w:rFonts w:ascii="Times New Roman" w:hAnsi="Times New Roman"/>
                <w:sz w:val="24"/>
                <w:szCs w:val="24"/>
              </w:rPr>
              <w:t xml:space="preserve"> Рождение буквенной символики. П. Ферма, Ф. Виет, Р. Декарт</w:t>
            </w:r>
          </w:p>
        </w:tc>
        <w:tc>
          <w:tcPr>
            <w:tcW w:w="1502" w:type="dxa"/>
          </w:tcPr>
          <w:p w:rsidR="00327BEA" w:rsidRPr="00DF55EF" w:rsidRDefault="0055096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="00A417D5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51E78" w:rsidRPr="00DF55EF" w:rsidTr="00E17223">
        <w:tc>
          <w:tcPr>
            <w:tcW w:w="9571" w:type="dxa"/>
            <w:gridSpan w:val="4"/>
          </w:tcPr>
          <w:p w:rsidR="00E51E78" w:rsidRPr="00DF55EF" w:rsidRDefault="00E51E78" w:rsidP="008A334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2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Преобразование выражений</w:t>
            </w:r>
            <w:r w:rsidR="008A3348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4 часа)</w:t>
            </w:r>
          </w:p>
        </w:tc>
      </w:tr>
      <w:tr w:rsidR="008A3348" w:rsidRPr="00DF55EF" w:rsidTr="006644DD">
        <w:tc>
          <w:tcPr>
            <w:tcW w:w="1199" w:type="dxa"/>
          </w:tcPr>
          <w:p w:rsidR="008A3348" w:rsidRPr="00DF55EF" w:rsidRDefault="008A334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8A3348" w:rsidRPr="005E3B63" w:rsidRDefault="008A3348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Действия над числами</w:t>
            </w:r>
          </w:p>
        </w:tc>
        <w:tc>
          <w:tcPr>
            <w:tcW w:w="1502" w:type="dxa"/>
          </w:tcPr>
          <w:p w:rsidR="008A3348" w:rsidRPr="00DF55EF" w:rsidRDefault="0055096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 w:rsidR="00A417D5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341" w:type="dxa"/>
          </w:tcPr>
          <w:p w:rsidR="008A3348" w:rsidRPr="00DF55EF" w:rsidRDefault="008A334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войства действий над числами</w:t>
            </w:r>
          </w:p>
        </w:tc>
        <w:tc>
          <w:tcPr>
            <w:tcW w:w="1502" w:type="dxa"/>
          </w:tcPr>
          <w:p w:rsidR="00327BEA" w:rsidRPr="00DF55EF" w:rsidRDefault="00550966" w:rsidP="005509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  <w:r w:rsidR="00A417D5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Преобразование выражений</w:t>
            </w:r>
          </w:p>
        </w:tc>
        <w:tc>
          <w:tcPr>
            <w:tcW w:w="1502" w:type="dxa"/>
          </w:tcPr>
          <w:p w:rsidR="00327BEA" w:rsidRPr="00DF55EF" w:rsidRDefault="00550966" w:rsidP="005509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="00A417D5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</w:t>
            </w:r>
          </w:p>
        </w:tc>
        <w:tc>
          <w:tcPr>
            <w:tcW w:w="1502" w:type="dxa"/>
          </w:tcPr>
          <w:p w:rsidR="00327BEA" w:rsidRPr="00DF55EF" w:rsidRDefault="0055096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3348" w:rsidRPr="00DF55EF" w:rsidTr="006644DD">
        <w:tc>
          <w:tcPr>
            <w:tcW w:w="1199" w:type="dxa"/>
          </w:tcPr>
          <w:p w:rsidR="008A3348" w:rsidRPr="00DF55EF" w:rsidRDefault="008A334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8A3348" w:rsidRPr="005E3B63" w:rsidRDefault="008A3348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1 «Выражения и преобразование выражений»</w:t>
            </w:r>
            <w:r w:rsidRPr="00EE6FD2">
              <w:rPr>
                <w:rFonts w:ascii="Times New Roman" w:hAnsi="Times New Roman"/>
                <w:b/>
                <w:i/>
                <w:color w:val="0070C0"/>
                <w:sz w:val="24"/>
                <w:szCs w:val="24"/>
              </w:rPr>
              <w:t xml:space="preserve"> Стартовая контрольная работа</w:t>
            </w:r>
          </w:p>
        </w:tc>
        <w:tc>
          <w:tcPr>
            <w:tcW w:w="1502" w:type="dxa"/>
          </w:tcPr>
          <w:p w:rsidR="008A3348" w:rsidRPr="00DF55EF" w:rsidRDefault="0055096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9</w:t>
            </w:r>
          </w:p>
        </w:tc>
        <w:tc>
          <w:tcPr>
            <w:tcW w:w="1341" w:type="dxa"/>
          </w:tcPr>
          <w:p w:rsidR="008A3348" w:rsidRPr="00DF55EF" w:rsidRDefault="008A334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3348" w:rsidRPr="00DF55EF" w:rsidTr="00E17223">
        <w:tc>
          <w:tcPr>
            <w:tcW w:w="9571" w:type="dxa"/>
            <w:gridSpan w:val="4"/>
          </w:tcPr>
          <w:p w:rsidR="008A3348" w:rsidRPr="00DF55EF" w:rsidRDefault="008A3348" w:rsidP="008A334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3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Уравнения с одной переменной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7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бота над ошибками. Уравнение и его корни</w:t>
            </w:r>
          </w:p>
        </w:tc>
        <w:tc>
          <w:tcPr>
            <w:tcW w:w="1502" w:type="dxa"/>
          </w:tcPr>
          <w:p w:rsidR="00327BEA" w:rsidRPr="00DF55EF" w:rsidRDefault="0055096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Уравнения вида </w:t>
            </w:r>
            <w:r w:rsidRPr="005E3B63">
              <w:rPr>
                <w:rFonts w:ascii="Times New Roman" w:hAnsi="Times New Roman"/>
                <w:i/>
                <w:sz w:val="24"/>
                <w:szCs w:val="24"/>
              </w:rPr>
              <w:t>ах=b</w:t>
            </w:r>
          </w:p>
        </w:tc>
        <w:tc>
          <w:tcPr>
            <w:tcW w:w="1502" w:type="dxa"/>
          </w:tcPr>
          <w:p w:rsidR="00327BEA" w:rsidRPr="00DF55EF" w:rsidRDefault="0055096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9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Линейное уравнение с одной переменной. </w:t>
            </w:r>
          </w:p>
        </w:tc>
        <w:tc>
          <w:tcPr>
            <w:tcW w:w="1502" w:type="dxa"/>
          </w:tcPr>
          <w:p w:rsidR="00327BEA" w:rsidRPr="00DF55EF" w:rsidRDefault="0055096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ешение линейных уравнений с одной переменной</w:t>
            </w:r>
          </w:p>
        </w:tc>
        <w:tc>
          <w:tcPr>
            <w:tcW w:w="1502" w:type="dxa"/>
          </w:tcPr>
          <w:p w:rsidR="00327BEA" w:rsidRPr="00DF55EF" w:rsidRDefault="00550966" w:rsidP="00C609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502" w:type="dxa"/>
          </w:tcPr>
          <w:p w:rsidR="00327BEA" w:rsidRPr="00DF55EF" w:rsidRDefault="003D2D4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текстовых задач с помощью уравнений</w:t>
            </w:r>
          </w:p>
        </w:tc>
        <w:tc>
          <w:tcPr>
            <w:tcW w:w="1502" w:type="dxa"/>
          </w:tcPr>
          <w:p w:rsidR="00327BEA" w:rsidRPr="00DF55EF" w:rsidRDefault="003D2D4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ешение задач с помощью линейных уравнени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вида </w:t>
            </w:r>
            <w:r w:rsidRPr="00D42EF5">
              <w:rPr>
                <w:rFonts w:ascii="Times New Roman" w:hAnsi="Times New Roman"/>
                <w:b/>
                <w:i/>
                <w:sz w:val="24"/>
                <w:szCs w:val="24"/>
              </w:rPr>
              <w:t>ах=в</w:t>
            </w:r>
          </w:p>
        </w:tc>
        <w:tc>
          <w:tcPr>
            <w:tcW w:w="1502" w:type="dxa"/>
          </w:tcPr>
          <w:p w:rsidR="00327BEA" w:rsidRPr="00DF55EF" w:rsidRDefault="003D2D4F" w:rsidP="00C609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3348" w:rsidRPr="00DF55EF" w:rsidTr="00E17223">
        <w:tc>
          <w:tcPr>
            <w:tcW w:w="9571" w:type="dxa"/>
            <w:gridSpan w:val="4"/>
          </w:tcPr>
          <w:p w:rsidR="008A3348" w:rsidRPr="00DF55EF" w:rsidRDefault="008A3348" w:rsidP="008A334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4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Статистические характеристики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4 часа)</w:t>
            </w:r>
          </w:p>
        </w:tc>
      </w:tr>
      <w:tr w:rsidR="008A3348" w:rsidRPr="00DF55EF" w:rsidTr="006644DD">
        <w:tc>
          <w:tcPr>
            <w:tcW w:w="1199" w:type="dxa"/>
          </w:tcPr>
          <w:p w:rsidR="008A3348" w:rsidRPr="00DF55EF" w:rsidRDefault="008A334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8A3348" w:rsidRPr="005E3B63" w:rsidRDefault="008A3348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реднее арифметическое</w:t>
            </w:r>
          </w:p>
        </w:tc>
        <w:tc>
          <w:tcPr>
            <w:tcW w:w="1502" w:type="dxa"/>
          </w:tcPr>
          <w:p w:rsidR="008A3348" w:rsidRPr="00DF55EF" w:rsidRDefault="003D2D4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10</w:t>
            </w:r>
          </w:p>
        </w:tc>
        <w:tc>
          <w:tcPr>
            <w:tcW w:w="1341" w:type="dxa"/>
          </w:tcPr>
          <w:p w:rsidR="008A3348" w:rsidRPr="00DF55EF" w:rsidRDefault="008A334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змах и мод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яда чисел</w:t>
            </w:r>
          </w:p>
        </w:tc>
        <w:tc>
          <w:tcPr>
            <w:tcW w:w="1502" w:type="dxa"/>
          </w:tcPr>
          <w:p w:rsidR="00327BEA" w:rsidRPr="00DF55EF" w:rsidRDefault="003D2D4F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Медиана как статистическая характеристика</w:t>
            </w:r>
          </w:p>
        </w:tc>
        <w:tc>
          <w:tcPr>
            <w:tcW w:w="1502" w:type="dxa"/>
          </w:tcPr>
          <w:p w:rsidR="00327BEA" w:rsidRPr="00DF55EF" w:rsidRDefault="003D2D4F" w:rsidP="00C609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Формулы и статистические характеристики </w:t>
            </w:r>
          </w:p>
        </w:tc>
        <w:tc>
          <w:tcPr>
            <w:tcW w:w="1502" w:type="dxa"/>
          </w:tcPr>
          <w:p w:rsidR="00327BEA" w:rsidRPr="00DF55EF" w:rsidRDefault="003D2D4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3348" w:rsidRPr="00DF55EF" w:rsidTr="006644DD">
        <w:tc>
          <w:tcPr>
            <w:tcW w:w="1199" w:type="dxa"/>
          </w:tcPr>
          <w:p w:rsidR="008A3348" w:rsidRPr="00DF55EF" w:rsidRDefault="008A334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8A3348" w:rsidRPr="005E3B63" w:rsidRDefault="008A3348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2 «Уравнения с одной переменной»</w:t>
            </w:r>
          </w:p>
        </w:tc>
        <w:tc>
          <w:tcPr>
            <w:tcW w:w="1502" w:type="dxa"/>
          </w:tcPr>
          <w:p w:rsidR="008A3348" w:rsidRPr="00DF55EF" w:rsidRDefault="003D2D4F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10</w:t>
            </w:r>
          </w:p>
        </w:tc>
        <w:tc>
          <w:tcPr>
            <w:tcW w:w="1341" w:type="dxa"/>
          </w:tcPr>
          <w:p w:rsidR="008A3348" w:rsidRPr="00DF55EF" w:rsidRDefault="008A334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A3348" w:rsidRPr="00DF55EF" w:rsidTr="00E17223">
        <w:tc>
          <w:tcPr>
            <w:tcW w:w="9571" w:type="dxa"/>
            <w:gridSpan w:val="4"/>
          </w:tcPr>
          <w:p w:rsidR="008A3348" w:rsidRPr="005E3B63" w:rsidRDefault="008A3348" w:rsidP="008A3348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Глава II. Функции</w:t>
            </w:r>
            <w:r w:rsidR="00DC0D06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11 часов)</w:t>
            </w:r>
          </w:p>
          <w:p w:rsidR="008A3348" w:rsidRPr="00DF55EF" w:rsidRDefault="008A3348" w:rsidP="008A3348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5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Функции и их графики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5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бота над ошибками. Что такое функция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числения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 xml:space="preserve"> функций </w:t>
            </w:r>
          </w:p>
        </w:tc>
        <w:tc>
          <w:tcPr>
            <w:tcW w:w="1502" w:type="dxa"/>
          </w:tcPr>
          <w:p w:rsidR="00327BEA" w:rsidRPr="00DF55EF" w:rsidRDefault="00802D36" w:rsidP="00C609A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Вычисление значений функции по формуле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0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1502" w:type="dxa"/>
          </w:tcPr>
          <w:p w:rsidR="00327BEA" w:rsidRPr="00DF55EF" w:rsidRDefault="00802D3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Построение графиков функции</w:t>
            </w:r>
          </w:p>
        </w:tc>
        <w:tc>
          <w:tcPr>
            <w:tcW w:w="1502" w:type="dxa"/>
          </w:tcPr>
          <w:p w:rsidR="00327BEA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5096A" w:rsidRPr="00DF55EF" w:rsidTr="00E17223">
        <w:tc>
          <w:tcPr>
            <w:tcW w:w="9571" w:type="dxa"/>
            <w:gridSpan w:val="4"/>
          </w:tcPr>
          <w:p w:rsidR="00A5096A" w:rsidRPr="00DF55EF" w:rsidRDefault="00A5096A" w:rsidP="00A5096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6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Линейная функция</w:t>
            </w:r>
            <w:r w:rsidR="00444E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5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Прямая пропорциональность 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График прямой пропорциональности</w:t>
            </w:r>
          </w:p>
        </w:tc>
        <w:tc>
          <w:tcPr>
            <w:tcW w:w="1502" w:type="dxa"/>
          </w:tcPr>
          <w:p w:rsidR="00327BEA" w:rsidRPr="00DF55EF" w:rsidRDefault="00802D3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Линейная функция </w:t>
            </w:r>
            <w:r w:rsidRPr="007300AC">
              <w:rPr>
                <w:rFonts w:ascii="Times New Roman" w:hAnsi="Times New Roman"/>
                <w:sz w:val="24"/>
                <w:szCs w:val="24"/>
              </w:rPr>
              <w:t>и ее график</w:t>
            </w:r>
          </w:p>
        </w:tc>
        <w:tc>
          <w:tcPr>
            <w:tcW w:w="1502" w:type="dxa"/>
          </w:tcPr>
          <w:p w:rsidR="00327BEA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Построение графиков линейной функции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Задание функции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с помощью формулы</w:t>
            </w:r>
          </w:p>
        </w:tc>
        <w:tc>
          <w:tcPr>
            <w:tcW w:w="1502" w:type="dxa"/>
          </w:tcPr>
          <w:p w:rsidR="00327BEA" w:rsidRPr="00DF55EF" w:rsidRDefault="00802D3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Контрольная работа № 3 «Функции и их </w:t>
            </w: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lastRenderedPageBreak/>
              <w:t>графики»</w:t>
            </w:r>
          </w:p>
        </w:tc>
        <w:tc>
          <w:tcPr>
            <w:tcW w:w="1502" w:type="dxa"/>
          </w:tcPr>
          <w:p w:rsidR="00327BEA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4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E63" w:rsidRPr="00DF55EF" w:rsidTr="00E17223">
        <w:tc>
          <w:tcPr>
            <w:tcW w:w="9571" w:type="dxa"/>
            <w:gridSpan w:val="4"/>
          </w:tcPr>
          <w:p w:rsidR="00444E63" w:rsidRPr="005E3B63" w:rsidRDefault="00444E63" w:rsidP="00444E6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lastRenderedPageBreak/>
              <w:t>Глава III. Степень с натуральным показателем</w:t>
            </w:r>
            <w:r w:rsidR="006644DD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(11 часов)</w:t>
            </w:r>
          </w:p>
          <w:p w:rsidR="00444E63" w:rsidRPr="00DF55EF" w:rsidRDefault="00444E63" w:rsidP="00444E6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7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Степень и ее свойства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5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бота над ошибками. Определение степени с натуральным показателем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  <w:tab w:val="center" w:pos="3507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Умножение степеней</w:t>
            </w:r>
            <w:r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Деление степеней</w:t>
            </w:r>
          </w:p>
        </w:tc>
        <w:tc>
          <w:tcPr>
            <w:tcW w:w="1502" w:type="dxa"/>
          </w:tcPr>
          <w:p w:rsidR="00327BEA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Возведение в степень произведение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3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Возведение степени в степень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E63" w:rsidRPr="00DF55EF" w:rsidTr="00E17223">
        <w:tc>
          <w:tcPr>
            <w:tcW w:w="9571" w:type="dxa"/>
            <w:gridSpan w:val="4"/>
          </w:tcPr>
          <w:p w:rsidR="00444E63" w:rsidRPr="00DF55EF" w:rsidRDefault="00444E63" w:rsidP="00444E6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8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Одночлены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5 часов)</w:t>
            </w:r>
          </w:p>
        </w:tc>
      </w:tr>
      <w:tr w:rsidR="00444E63" w:rsidRPr="00DF55EF" w:rsidTr="006644DD">
        <w:tc>
          <w:tcPr>
            <w:tcW w:w="1199" w:type="dxa"/>
          </w:tcPr>
          <w:p w:rsidR="00444E63" w:rsidRPr="00DF55EF" w:rsidRDefault="00444E63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444E63" w:rsidRPr="005E3B63" w:rsidRDefault="00444E63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Одночлены и его стандартный вид</w:t>
            </w:r>
          </w:p>
        </w:tc>
        <w:tc>
          <w:tcPr>
            <w:tcW w:w="1502" w:type="dxa"/>
          </w:tcPr>
          <w:p w:rsidR="00444E63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12</w:t>
            </w:r>
          </w:p>
        </w:tc>
        <w:tc>
          <w:tcPr>
            <w:tcW w:w="1341" w:type="dxa"/>
          </w:tcPr>
          <w:p w:rsidR="00444E63" w:rsidRPr="00DF55EF" w:rsidRDefault="00444E63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Умножение одночленов. Возведение одночлена в степень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5E3B63">
              <w:rPr>
                <w:rFonts w:ascii="Times New Roman" w:hAnsi="Times New Roman"/>
                <w:i/>
                <w:sz w:val="24"/>
                <w:szCs w:val="24"/>
              </w:rPr>
              <w:t>у=х</w:t>
            </w:r>
            <w:r w:rsidRPr="005E3B63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и ее график</w:t>
            </w:r>
          </w:p>
        </w:tc>
        <w:tc>
          <w:tcPr>
            <w:tcW w:w="1502" w:type="dxa"/>
          </w:tcPr>
          <w:p w:rsidR="00327BEA" w:rsidRPr="00DF55EF" w:rsidRDefault="00802D3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i/>
                <w:sz w:val="24"/>
                <w:szCs w:val="24"/>
              </w:rPr>
              <w:t>у=х</w:t>
            </w:r>
            <w:r w:rsidRPr="005E3B63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3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и ее график</w:t>
            </w:r>
          </w:p>
        </w:tc>
        <w:tc>
          <w:tcPr>
            <w:tcW w:w="1502" w:type="dxa"/>
          </w:tcPr>
          <w:p w:rsidR="00327BEA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О простых и составных числах</w:t>
            </w:r>
          </w:p>
        </w:tc>
        <w:tc>
          <w:tcPr>
            <w:tcW w:w="1502" w:type="dxa"/>
          </w:tcPr>
          <w:p w:rsidR="00327BEA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4 «Степень с натуральным показателем»</w:t>
            </w:r>
          </w:p>
        </w:tc>
        <w:tc>
          <w:tcPr>
            <w:tcW w:w="1502" w:type="dxa"/>
          </w:tcPr>
          <w:p w:rsidR="00327BEA" w:rsidRPr="00DF55EF" w:rsidRDefault="00802D3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E63" w:rsidRPr="00DF55EF" w:rsidTr="00E17223">
        <w:tc>
          <w:tcPr>
            <w:tcW w:w="9571" w:type="dxa"/>
            <w:gridSpan w:val="4"/>
          </w:tcPr>
          <w:p w:rsidR="00444E63" w:rsidRPr="005E3B63" w:rsidRDefault="00444E63" w:rsidP="00444E6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Глава IV. Многочлены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(1</w:t>
            </w:r>
            <w:r w:rsidR="004B6D9A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часов)</w:t>
            </w:r>
          </w:p>
          <w:p w:rsidR="00444E63" w:rsidRPr="00DF55EF" w:rsidRDefault="00444E63" w:rsidP="005279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9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Сумма и разность многочлена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</w:t>
            </w:r>
            <w:r w:rsidR="005279B7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4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часа)</w:t>
            </w:r>
          </w:p>
        </w:tc>
      </w:tr>
      <w:tr w:rsidR="00444E63" w:rsidRPr="00DF55EF" w:rsidTr="006644DD">
        <w:tc>
          <w:tcPr>
            <w:tcW w:w="1199" w:type="dxa"/>
          </w:tcPr>
          <w:p w:rsidR="00444E63" w:rsidRPr="00DF55EF" w:rsidRDefault="00444E63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444E63" w:rsidRPr="005E3B63" w:rsidRDefault="00444E63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бота над ошибками. Многочлен и его стандартный вид</w:t>
            </w:r>
          </w:p>
        </w:tc>
        <w:tc>
          <w:tcPr>
            <w:tcW w:w="1502" w:type="dxa"/>
          </w:tcPr>
          <w:p w:rsidR="00444E63" w:rsidRPr="00DF55EF" w:rsidRDefault="00802D3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12</w:t>
            </w:r>
          </w:p>
        </w:tc>
        <w:tc>
          <w:tcPr>
            <w:tcW w:w="1341" w:type="dxa"/>
          </w:tcPr>
          <w:p w:rsidR="00444E63" w:rsidRPr="00DF55EF" w:rsidRDefault="00444E63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ложение многочленов</w:t>
            </w:r>
          </w:p>
        </w:tc>
        <w:tc>
          <w:tcPr>
            <w:tcW w:w="1502" w:type="dxa"/>
          </w:tcPr>
          <w:p w:rsidR="00327BEA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Вычитание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многочленов</w:t>
            </w:r>
          </w:p>
        </w:tc>
        <w:tc>
          <w:tcPr>
            <w:tcW w:w="1502" w:type="dxa"/>
          </w:tcPr>
          <w:p w:rsidR="00327BEA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1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279B7" w:rsidRPr="00DF55EF" w:rsidTr="006644DD">
        <w:tc>
          <w:tcPr>
            <w:tcW w:w="1199" w:type="dxa"/>
          </w:tcPr>
          <w:p w:rsidR="005279B7" w:rsidRPr="00DF55EF" w:rsidRDefault="005279B7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5279B7" w:rsidRPr="005E3B63" w:rsidRDefault="006644DD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умма и разность многочлена</w:t>
            </w:r>
          </w:p>
        </w:tc>
        <w:tc>
          <w:tcPr>
            <w:tcW w:w="1502" w:type="dxa"/>
          </w:tcPr>
          <w:p w:rsidR="005279B7" w:rsidRPr="00DF55EF" w:rsidRDefault="00802D3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2</w:t>
            </w:r>
          </w:p>
        </w:tc>
        <w:tc>
          <w:tcPr>
            <w:tcW w:w="1341" w:type="dxa"/>
          </w:tcPr>
          <w:p w:rsidR="005279B7" w:rsidRPr="00DF55EF" w:rsidRDefault="005279B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E63" w:rsidRPr="00DF55EF" w:rsidTr="00E17223">
        <w:tc>
          <w:tcPr>
            <w:tcW w:w="9571" w:type="dxa"/>
            <w:gridSpan w:val="4"/>
          </w:tcPr>
          <w:p w:rsidR="00444E63" w:rsidRPr="00DF55EF" w:rsidRDefault="00444E63" w:rsidP="00444E6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0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Произведение одночлена и многочлена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6 часов)</w:t>
            </w:r>
          </w:p>
        </w:tc>
      </w:tr>
      <w:tr w:rsidR="00444E63" w:rsidRPr="00DF55EF" w:rsidTr="006644DD">
        <w:tc>
          <w:tcPr>
            <w:tcW w:w="1199" w:type="dxa"/>
          </w:tcPr>
          <w:p w:rsidR="00444E63" w:rsidRPr="00DF55EF" w:rsidRDefault="00444E63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444E63" w:rsidRPr="005E3B63" w:rsidRDefault="00444E63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Умножение одночлена на одночлен</w:t>
            </w:r>
          </w:p>
        </w:tc>
        <w:tc>
          <w:tcPr>
            <w:tcW w:w="1502" w:type="dxa"/>
          </w:tcPr>
          <w:p w:rsidR="00444E63" w:rsidRPr="00DF55EF" w:rsidRDefault="0017004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1</w:t>
            </w:r>
          </w:p>
        </w:tc>
        <w:tc>
          <w:tcPr>
            <w:tcW w:w="1341" w:type="dxa"/>
          </w:tcPr>
          <w:p w:rsidR="00444E63" w:rsidRPr="00DF55EF" w:rsidRDefault="00444E63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502" w:type="dxa"/>
          </w:tcPr>
          <w:p w:rsidR="00327BEA" w:rsidRPr="00DF55EF" w:rsidRDefault="0017004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уравнений с помощью задач</w:t>
            </w:r>
          </w:p>
        </w:tc>
        <w:tc>
          <w:tcPr>
            <w:tcW w:w="1502" w:type="dxa"/>
          </w:tcPr>
          <w:p w:rsidR="00327BEA" w:rsidRPr="00DF55EF" w:rsidRDefault="0017004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Вынесение общего множителя за скобки</w:t>
            </w:r>
          </w:p>
        </w:tc>
        <w:tc>
          <w:tcPr>
            <w:tcW w:w="1502" w:type="dxa"/>
          </w:tcPr>
          <w:p w:rsidR="00327BEA" w:rsidRPr="00DF55EF" w:rsidRDefault="0017004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зложение на множители</w:t>
            </w:r>
          </w:p>
        </w:tc>
        <w:tc>
          <w:tcPr>
            <w:tcW w:w="1502" w:type="dxa"/>
          </w:tcPr>
          <w:p w:rsidR="00327BEA" w:rsidRPr="00DF55EF" w:rsidRDefault="0017004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ешение уравнений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с вынесением общего множителя за скобки</w:t>
            </w:r>
          </w:p>
        </w:tc>
        <w:tc>
          <w:tcPr>
            <w:tcW w:w="1502" w:type="dxa"/>
          </w:tcPr>
          <w:p w:rsidR="00327BEA" w:rsidRPr="00DF55EF" w:rsidRDefault="0017004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5 «Сумма и</w:t>
            </w:r>
            <w:r w:rsidR="00CB1585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разность</w:t>
            </w:r>
            <w:r w:rsidR="00CB1585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многочлена»</w:t>
            </w:r>
            <w:r w:rsidRPr="00EE6FD2">
              <w:rPr>
                <w:rFonts w:ascii="Times New Roman" w:hAnsi="Times New Roman"/>
                <w:b/>
                <w:i/>
                <w:color w:val="0070C0"/>
                <w:sz w:val="24"/>
                <w:szCs w:val="24"/>
              </w:rPr>
              <w:t xml:space="preserve"> Промежуточная контрольная работа</w:t>
            </w:r>
          </w:p>
        </w:tc>
        <w:tc>
          <w:tcPr>
            <w:tcW w:w="1502" w:type="dxa"/>
          </w:tcPr>
          <w:p w:rsidR="00327BEA" w:rsidRPr="00DF55EF" w:rsidRDefault="0017004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E63" w:rsidRPr="00DF55EF" w:rsidTr="00E17223">
        <w:tc>
          <w:tcPr>
            <w:tcW w:w="9571" w:type="dxa"/>
            <w:gridSpan w:val="4"/>
          </w:tcPr>
          <w:p w:rsidR="00444E63" w:rsidRPr="00DF55EF" w:rsidRDefault="00444E63" w:rsidP="00444E6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1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Произведение многочленов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6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бота над ошибками. Умножение многочлена на многочлен</w:t>
            </w:r>
          </w:p>
        </w:tc>
        <w:tc>
          <w:tcPr>
            <w:tcW w:w="1502" w:type="dxa"/>
          </w:tcPr>
          <w:p w:rsidR="00327BEA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327BEA" w:rsidRPr="00DF55EF" w:rsidRDefault="0017004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Преобразование выражения в многочлен</w:t>
            </w:r>
          </w:p>
        </w:tc>
        <w:tc>
          <w:tcPr>
            <w:tcW w:w="1502" w:type="dxa"/>
          </w:tcPr>
          <w:p w:rsidR="00327BEA" w:rsidRPr="00DF55EF" w:rsidRDefault="0017004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 способом группировки</w:t>
            </w:r>
          </w:p>
        </w:tc>
        <w:tc>
          <w:tcPr>
            <w:tcW w:w="1502" w:type="dxa"/>
          </w:tcPr>
          <w:p w:rsidR="00327BEA" w:rsidRPr="00DF55EF" w:rsidRDefault="0017004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.01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зложение многочлена на множители</w:t>
            </w:r>
          </w:p>
        </w:tc>
        <w:tc>
          <w:tcPr>
            <w:tcW w:w="1502" w:type="dxa"/>
          </w:tcPr>
          <w:p w:rsidR="00327BEA" w:rsidRPr="00DF55EF" w:rsidRDefault="0017004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2.0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Разложение </w:t>
            </w:r>
            <w:r>
              <w:rPr>
                <w:rFonts w:ascii="Times New Roman" w:hAnsi="Times New Roman"/>
                <w:sz w:val="24"/>
                <w:szCs w:val="24"/>
              </w:rPr>
              <w:t>многочлена на множители трехчлена</w:t>
            </w:r>
          </w:p>
        </w:tc>
        <w:tc>
          <w:tcPr>
            <w:tcW w:w="1502" w:type="dxa"/>
          </w:tcPr>
          <w:p w:rsidR="00327BEA" w:rsidRPr="00DF55EF" w:rsidRDefault="0017004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0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Деление с остатком</w:t>
            </w:r>
          </w:p>
        </w:tc>
        <w:tc>
          <w:tcPr>
            <w:tcW w:w="1502" w:type="dxa"/>
          </w:tcPr>
          <w:p w:rsidR="00327BEA" w:rsidRPr="00DF55EF" w:rsidRDefault="0017004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7.0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E63" w:rsidRPr="00DF55EF" w:rsidTr="006644DD">
        <w:tc>
          <w:tcPr>
            <w:tcW w:w="1199" w:type="dxa"/>
          </w:tcPr>
          <w:p w:rsidR="00444E63" w:rsidRPr="00DF55EF" w:rsidRDefault="00444E63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444E63" w:rsidRPr="005E3B63" w:rsidRDefault="00444E63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6 «Произведение многочленов»</w:t>
            </w:r>
          </w:p>
        </w:tc>
        <w:tc>
          <w:tcPr>
            <w:tcW w:w="1502" w:type="dxa"/>
          </w:tcPr>
          <w:p w:rsidR="00444E63" w:rsidRPr="00DF55EF" w:rsidRDefault="00170046" w:rsidP="00F44F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9.02</w:t>
            </w:r>
          </w:p>
        </w:tc>
        <w:tc>
          <w:tcPr>
            <w:tcW w:w="1341" w:type="dxa"/>
          </w:tcPr>
          <w:p w:rsidR="00444E63" w:rsidRPr="00DF55EF" w:rsidRDefault="00444E63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444E63" w:rsidRPr="00DF55EF" w:rsidTr="00E17223">
        <w:tc>
          <w:tcPr>
            <w:tcW w:w="9571" w:type="dxa"/>
            <w:gridSpan w:val="4"/>
          </w:tcPr>
          <w:p w:rsidR="00444E63" w:rsidRPr="005E3B63" w:rsidRDefault="00444E63" w:rsidP="00444E6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Глава V. Формулы сокращенного умножения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(1</w:t>
            </w:r>
            <w:r w:rsidR="005279B7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часов)</w:t>
            </w:r>
          </w:p>
          <w:p w:rsidR="00444E63" w:rsidRPr="00DF55EF" w:rsidRDefault="00444E63" w:rsidP="00444E6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2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Квадрат суммы и квадрат разности</w:t>
            </w:r>
            <w:r w:rsidR="00B1192F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5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бота над ошибками. Возведение в квадрат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суммы и разности двух выражений</w:t>
            </w:r>
          </w:p>
        </w:tc>
        <w:tc>
          <w:tcPr>
            <w:tcW w:w="1502" w:type="dxa"/>
          </w:tcPr>
          <w:p w:rsidR="00327BEA" w:rsidRPr="00DF55EF" w:rsidRDefault="00170046" w:rsidP="00F44F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Возведение в куб суммы и разности двух </w:t>
            </w:r>
            <w:r w:rsidRPr="005E3B63">
              <w:rPr>
                <w:rFonts w:ascii="Times New Roman" w:hAnsi="Times New Roman"/>
                <w:sz w:val="24"/>
                <w:szCs w:val="24"/>
              </w:rPr>
              <w:lastRenderedPageBreak/>
              <w:t>выражений</w:t>
            </w:r>
          </w:p>
        </w:tc>
        <w:tc>
          <w:tcPr>
            <w:tcW w:w="1502" w:type="dxa"/>
          </w:tcPr>
          <w:p w:rsidR="00327BEA" w:rsidRPr="00DF55EF" w:rsidRDefault="00170046" w:rsidP="00F44F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4.0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Разложение на множители с помощью формул квадрата суммы </w:t>
            </w:r>
          </w:p>
        </w:tc>
        <w:tc>
          <w:tcPr>
            <w:tcW w:w="1502" w:type="dxa"/>
          </w:tcPr>
          <w:p w:rsidR="00327BEA" w:rsidRPr="00DF55EF" w:rsidRDefault="0017004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0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зложение на множители с помощью формул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квадрата разности</w:t>
            </w:r>
          </w:p>
        </w:tc>
        <w:tc>
          <w:tcPr>
            <w:tcW w:w="1502" w:type="dxa"/>
          </w:tcPr>
          <w:p w:rsidR="00327BEA" w:rsidRPr="00DF55EF" w:rsidRDefault="0017004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1192F" w:rsidRPr="00DF55EF" w:rsidTr="006644DD">
        <w:tc>
          <w:tcPr>
            <w:tcW w:w="1199" w:type="dxa"/>
          </w:tcPr>
          <w:p w:rsidR="00B1192F" w:rsidRPr="00DF55EF" w:rsidRDefault="00B1192F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B1192F" w:rsidRPr="005E3B63" w:rsidRDefault="00B1192F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образование трехчлена в виде квадрата</w:t>
            </w:r>
          </w:p>
        </w:tc>
        <w:tc>
          <w:tcPr>
            <w:tcW w:w="1502" w:type="dxa"/>
          </w:tcPr>
          <w:p w:rsidR="00B1192F" w:rsidRPr="00DF55EF" w:rsidRDefault="00170046" w:rsidP="00F44F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2</w:t>
            </w:r>
          </w:p>
        </w:tc>
        <w:tc>
          <w:tcPr>
            <w:tcW w:w="1341" w:type="dxa"/>
          </w:tcPr>
          <w:p w:rsidR="00B1192F" w:rsidRPr="00DF55EF" w:rsidRDefault="00B1192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1192F" w:rsidRPr="00DF55EF" w:rsidTr="00E17223">
        <w:tc>
          <w:tcPr>
            <w:tcW w:w="9571" w:type="dxa"/>
            <w:gridSpan w:val="4"/>
          </w:tcPr>
          <w:p w:rsidR="00B1192F" w:rsidRPr="00DF55EF" w:rsidRDefault="00B1192F" w:rsidP="005279B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3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Разность квадратов. Сумма и разность кубов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</w:t>
            </w:r>
            <w:r w:rsidR="005279B7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5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Умножение разности двух выражений на их сумму</w:t>
            </w:r>
          </w:p>
        </w:tc>
        <w:tc>
          <w:tcPr>
            <w:tcW w:w="1502" w:type="dxa"/>
          </w:tcPr>
          <w:p w:rsidR="00327BEA" w:rsidRPr="00DF55EF" w:rsidRDefault="00170046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2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зложение разности квадратов на множители</w:t>
            </w:r>
          </w:p>
        </w:tc>
        <w:tc>
          <w:tcPr>
            <w:tcW w:w="1502" w:type="dxa"/>
          </w:tcPr>
          <w:p w:rsidR="00327BEA" w:rsidRPr="00DF55EF" w:rsidRDefault="0017004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7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умма и разность кубов</w:t>
            </w:r>
          </w:p>
        </w:tc>
        <w:tc>
          <w:tcPr>
            <w:tcW w:w="1502" w:type="dxa"/>
          </w:tcPr>
          <w:p w:rsidR="00327BEA" w:rsidRPr="00DF55EF" w:rsidRDefault="0017004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9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зложение на множители суммы и разности кубов</w:t>
            </w:r>
          </w:p>
        </w:tc>
        <w:tc>
          <w:tcPr>
            <w:tcW w:w="1502" w:type="dxa"/>
          </w:tcPr>
          <w:p w:rsidR="00327BEA" w:rsidRPr="00DF55EF" w:rsidRDefault="00170046" w:rsidP="00F44F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ы разложения на множители</w:t>
            </w:r>
          </w:p>
        </w:tc>
        <w:tc>
          <w:tcPr>
            <w:tcW w:w="1502" w:type="dxa"/>
          </w:tcPr>
          <w:p w:rsidR="00327BEA" w:rsidRPr="00DF55EF" w:rsidRDefault="00170046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1192F" w:rsidRPr="00DF55EF" w:rsidTr="006644DD">
        <w:tc>
          <w:tcPr>
            <w:tcW w:w="1199" w:type="dxa"/>
          </w:tcPr>
          <w:p w:rsidR="00B1192F" w:rsidRPr="00DF55EF" w:rsidRDefault="00B1192F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B1192F" w:rsidRPr="005E3B63" w:rsidRDefault="00B1192F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7 «Формулы сокращенного умножения»</w:t>
            </w:r>
          </w:p>
        </w:tc>
        <w:tc>
          <w:tcPr>
            <w:tcW w:w="1502" w:type="dxa"/>
          </w:tcPr>
          <w:p w:rsidR="00B1192F" w:rsidRPr="00DF55EF" w:rsidRDefault="0017004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03</w:t>
            </w:r>
          </w:p>
        </w:tc>
        <w:tc>
          <w:tcPr>
            <w:tcW w:w="1341" w:type="dxa"/>
          </w:tcPr>
          <w:p w:rsidR="00B1192F" w:rsidRPr="00DF55EF" w:rsidRDefault="00B1192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1192F" w:rsidRPr="00DF55EF" w:rsidTr="00E17223">
        <w:tc>
          <w:tcPr>
            <w:tcW w:w="9571" w:type="dxa"/>
            <w:gridSpan w:val="4"/>
          </w:tcPr>
          <w:p w:rsidR="00B1192F" w:rsidRPr="00DF55EF" w:rsidRDefault="00B1192F" w:rsidP="00B1192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4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Преобразование целых выражений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6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бота над ошибками. Преобразование целого выражения в многочлен</w:t>
            </w:r>
          </w:p>
        </w:tc>
        <w:tc>
          <w:tcPr>
            <w:tcW w:w="1502" w:type="dxa"/>
          </w:tcPr>
          <w:p w:rsidR="00327BEA" w:rsidRPr="00DF55EF" w:rsidRDefault="0017004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пособы разложения на множители</w:t>
            </w:r>
          </w:p>
        </w:tc>
        <w:tc>
          <w:tcPr>
            <w:tcW w:w="1502" w:type="dxa"/>
          </w:tcPr>
          <w:p w:rsidR="00327BEA" w:rsidRPr="00DF55EF" w:rsidRDefault="00551309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Различные способы разложения на множители </w:t>
            </w:r>
          </w:p>
        </w:tc>
        <w:tc>
          <w:tcPr>
            <w:tcW w:w="1502" w:type="dxa"/>
          </w:tcPr>
          <w:p w:rsidR="00327BEA" w:rsidRPr="00DF55EF" w:rsidRDefault="00551309" w:rsidP="00A94B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Применение различных способов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разложения на множители</w:t>
            </w:r>
          </w:p>
        </w:tc>
        <w:tc>
          <w:tcPr>
            <w:tcW w:w="1502" w:type="dxa"/>
          </w:tcPr>
          <w:p w:rsidR="00327BEA" w:rsidRPr="00DF55EF" w:rsidRDefault="00551309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Преобразование целых выражений</w:t>
            </w:r>
          </w:p>
        </w:tc>
        <w:tc>
          <w:tcPr>
            <w:tcW w:w="1502" w:type="dxa"/>
          </w:tcPr>
          <w:p w:rsidR="00327BEA" w:rsidRPr="00DF55EF" w:rsidRDefault="00551309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Возведение двучлена в степень</w:t>
            </w:r>
          </w:p>
        </w:tc>
        <w:tc>
          <w:tcPr>
            <w:tcW w:w="1502" w:type="dxa"/>
          </w:tcPr>
          <w:p w:rsidR="00327BEA" w:rsidRPr="00DF55EF" w:rsidRDefault="00551309" w:rsidP="00A94B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.03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5279B7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8 «Преобразование выражений»</w:t>
            </w:r>
          </w:p>
        </w:tc>
        <w:tc>
          <w:tcPr>
            <w:tcW w:w="1502" w:type="dxa"/>
          </w:tcPr>
          <w:p w:rsidR="00327BEA" w:rsidRPr="00DF55EF" w:rsidRDefault="00551309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04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1192F" w:rsidRPr="00DF55EF" w:rsidTr="00E17223">
        <w:tc>
          <w:tcPr>
            <w:tcW w:w="9571" w:type="dxa"/>
            <w:gridSpan w:val="4"/>
          </w:tcPr>
          <w:p w:rsidR="00B1192F" w:rsidRPr="005E3B63" w:rsidRDefault="00B1192F" w:rsidP="00B1192F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Глава VI. Системы линейных уравнений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(1</w:t>
            </w:r>
            <w:r w:rsidR="005279B7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часов)</w:t>
            </w:r>
          </w:p>
          <w:p w:rsidR="00B1192F" w:rsidRPr="00DF55EF" w:rsidRDefault="00B1192F" w:rsidP="00B1192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5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Линейные уравнения с двумя переменными и их системы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(5 часов)</w:t>
            </w:r>
          </w:p>
        </w:tc>
      </w:tr>
      <w:tr w:rsidR="00A43BA6" w:rsidRPr="00DF55EF" w:rsidTr="006644DD">
        <w:tc>
          <w:tcPr>
            <w:tcW w:w="1199" w:type="dxa"/>
          </w:tcPr>
          <w:p w:rsidR="00A43BA6" w:rsidRPr="00DF55EF" w:rsidRDefault="00A43BA6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A43BA6" w:rsidRPr="005E3B63" w:rsidRDefault="00A43BA6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абота над ошибками. Линейное уравнение с двумя переменными</w:t>
            </w:r>
          </w:p>
        </w:tc>
        <w:tc>
          <w:tcPr>
            <w:tcW w:w="1502" w:type="dxa"/>
          </w:tcPr>
          <w:p w:rsidR="00327BEA" w:rsidRPr="00DF55EF" w:rsidRDefault="00551309" w:rsidP="00F44F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04</w:t>
            </w:r>
          </w:p>
        </w:tc>
        <w:tc>
          <w:tcPr>
            <w:tcW w:w="1341" w:type="dxa"/>
          </w:tcPr>
          <w:p w:rsidR="00A43BA6" w:rsidRPr="00DF55EF" w:rsidRDefault="00A43BA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График линейного уравнения </w:t>
            </w:r>
          </w:p>
        </w:tc>
        <w:tc>
          <w:tcPr>
            <w:tcW w:w="1502" w:type="dxa"/>
          </w:tcPr>
          <w:p w:rsidR="00327BEA" w:rsidRPr="00DF55EF" w:rsidRDefault="00551309" w:rsidP="00F44FC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4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Построение графиков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E3B63">
              <w:rPr>
                <w:rFonts w:ascii="Times New Roman" w:hAnsi="Times New Roman"/>
                <w:sz w:val="24"/>
                <w:szCs w:val="24"/>
              </w:rPr>
              <w:t>линейного уравнения с двумя переменными</w:t>
            </w:r>
          </w:p>
        </w:tc>
        <w:tc>
          <w:tcPr>
            <w:tcW w:w="1502" w:type="dxa"/>
          </w:tcPr>
          <w:p w:rsidR="00327BEA" w:rsidRPr="00DF55EF" w:rsidRDefault="00551309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04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Системы линейных уравнений </w:t>
            </w:r>
          </w:p>
        </w:tc>
        <w:tc>
          <w:tcPr>
            <w:tcW w:w="1502" w:type="dxa"/>
          </w:tcPr>
          <w:p w:rsidR="00327BEA" w:rsidRPr="00DF55EF" w:rsidRDefault="00551309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4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43BA6" w:rsidRPr="00DF55EF" w:rsidTr="006644DD">
        <w:tc>
          <w:tcPr>
            <w:tcW w:w="1199" w:type="dxa"/>
          </w:tcPr>
          <w:p w:rsidR="00A43BA6" w:rsidRPr="00DF55EF" w:rsidRDefault="00A43BA6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A43BA6" w:rsidRPr="005E3B63" w:rsidRDefault="00A43BA6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Линейные уравнения и их системы</w:t>
            </w:r>
          </w:p>
        </w:tc>
        <w:tc>
          <w:tcPr>
            <w:tcW w:w="1502" w:type="dxa"/>
          </w:tcPr>
          <w:p w:rsidR="00A43BA6" w:rsidRPr="00DF55EF" w:rsidRDefault="00551309" w:rsidP="00A94B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4</w:t>
            </w:r>
          </w:p>
        </w:tc>
        <w:tc>
          <w:tcPr>
            <w:tcW w:w="1341" w:type="dxa"/>
          </w:tcPr>
          <w:p w:rsidR="00A43BA6" w:rsidRPr="00DF55EF" w:rsidRDefault="00A43BA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43BA6" w:rsidRPr="00DF55EF" w:rsidTr="00E17223">
        <w:tc>
          <w:tcPr>
            <w:tcW w:w="9571" w:type="dxa"/>
            <w:gridSpan w:val="4"/>
          </w:tcPr>
          <w:p w:rsidR="00A43BA6" w:rsidRPr="00DF55EF" w:rsidRDefault="00A43BA6" w:rsidP="0055130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6. </w:t>
            </w:r>
            <w:r w:rsidRPr="00A95FB7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Ре</w:t>
            </w:r>
            <w:r w:rsidR="00A95FB7" w:rsidRPr="00A95FB7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шение систем линейных уравнений (</w:t>
            </w:r>
            <w:r w:rsidR="005279B7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9</w:t>
            </w:r>
            <w:r w:rsidR="00A95FB7" w:rsidRPr="00A95FB7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пособ подстановки</w:t>
            </w:r>
          </w:p>
        </w:tc>
        <w:tc>
          <w:tcPr>
            <w:tcW w:w="1502" w:type="dxa"/>
          </w:tcPr>
          <w:p w:rsidR="00327BEA" w:rsidRPr="00DF55EF" w:rsidRDefault="00551309" w:rsidP="00A94B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4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способом подстановки</w:t>
            </w:r>
          </w:p>
        </w:tc>
        <w:tc>
          <w:tcPr>
            <w:tcW w:w="1502" w:type="dxa"/>
          </w:tcPr>
          <w:p w:rsidR="00327BEA" w:rsidRPr="00DF55EF" w:rsidRDefault="00551309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4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Способ сложения</w:t>
            </w:r>
          </w:p>
        </w:tc>
        <w:tc>
          <w:tcPr>
            <w:tcW w:w="1502" w:type="dxa"/>
          </w:tcPr>
          <w:p w:rsidR="00327BEA" w:rsidRPr="00DF55EF" w:rsidRDefault="00551309" w:rsidP="00A94B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4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способом сложения</w:t>
            </w:r>
          </w:p>
        </w:tc>
        <w:tc>
          <w:tcPr>
            <w:tcW w:w="1502" w:type="dxa"/>
          </w:tcPr>
          <w:p w:rsidR="00327BEA" w:rsidRPr="00DF55EF" w:rsidRDefault="00551309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4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ческий способ решения уравнений</w:t>
            </w:r>
          </w:p>
        </w:tc>
        <w:tc>
          <w:tcPr>
            <w:tcW w:w="1502" w:type="dxa"/>
          </w:tcPr>
          <w:p w:rsidR="00327BEA" w:rsidRPr="00DF55EF" w:rsidRDefault="00551309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05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44FC8" w:rsidRPr="00DF55EF" w:rsidTr="006644DD">
        <w:tc>
          <w:tcPr>
            <w:tcW w:w="1199" w:type="dxa"/>
          </w:tcPr>
          <w:p w:rsidR="00F44FC8" w:rsidRPr="00DF55EF" w:rsidRDefault="00F44FC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F44FC8" w:rsidRPr="005E3B63" w:rsidRDefault="00F44FC8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502" w:type="dxa"/>
          </w:tcPr>
          <w:p w:rsidR="00F44FC8" w:rsidRPr="00DF55EF" w:rsidRDefault="00551309" w:rsidP="00A94B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5</w:t>
            </w:r>
          </w:p>
        </w:tc>
        <w:tc>
          <w:tcPr>
            <w:tcW w:w="1341" w:type="dxa"/>
          </w:tcPr>
          <w:p w:rsidR="00F44FC8" w:rsidRPr="00DF55EF" w:rsidRDefault="00F44FC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44FC8" w:rsidRPr="00DF55EF" w:rsidTr="006644DD">
        <w:tc>
          <w:tcPr>
            <w:tcW w:w="1199" w:type="dxa"/>
          </w:tcPr>
          <w:p w:rsidR="00F44FC8" w:rsidRPr="00DF55EF" w:rsidRDefault="00F44FC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F44FC8" w:rsidRPr="005E3B63" w:rsidRDefault="00F44FC8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Решение задач на движение с помощью систем уравнений </w:t>
            </w:r>
          </w:p>
        </w:tc>
        <w:tc>
          <w:tcPr>
            <w:tcW w:w="1502" w:type="dxa"/>
          </w:tcPr>
          <w:p w:rsidR="00F44FC8" w:rsidRPr="00DF55EF" w:rsidRDefault="00551309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5</w:t>
            </w:r>
          </w:p>
        </w:tc>
        <w:tc>
          <w:tcPr>
            <w:tcW w:w="1341" w:type="dxa"/>
          </w:tcPr>
          <w:p w:rsidR="00F44FC8" w:rsidRPr="00DF55EF" w:rsidRDefault="00F44FC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44FC8" w:rsidRPr="00DF55EF" w:rsidTr="006644DD">
        <w:tc>
          <w:tcPr>
            <w:tcW w:w="1199" w:type="dxa"/>
          </w:tcPr>
          <w:p w:rsidR="00F44FC8" w:rsidRPr="00DF55EF" w:rsidRDefault="00F44FC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F44FC8" w:rsidRPr="005E3B63" w:rsidRDefault="00F44FC8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Решение задач способом подстановки и сложения </w:t>
            </w:r>
          </w:p>
        </w:tc>
        <w:tc>
          <w:tcPr>
            <w:tcW w:w="1502" w:type="dxa"/>
          </w:tcPr>
          <w:p w:rsidR="00F44FC8" w:rsidRPr="00DF55EF" w:rsidRDefault="00551309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5</w:t>
            </w:r>
          </w:p>
        </w:tc>
        <w:tc>
          <w:tcPr>
            <w:tcW w:w="1341" w:type="dxa"/>
          </w:tcPr>
          <w:p w:rsidR="00F44FC8" w:rsidRPr="00DF55EF" w:rsidRDefault="00F44FC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44FC8" w:rsidRPr="00DF55EF" w:rsidTr="006644DD">
        <w:tc>
          <w:tcPr>
            <w:tcW w:w="1199" w:type="dxa"/>
          </w:tcPr>
          <w:p w:rsidR="00F44FC8" w:rsidRPr="00DF55EF" w:rsidRDefault="00F44FC8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F44FC8" w:rsidRPr="005E3B63" w:rsidRDefault="00F44FC8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sz w:val="24"/>
                <w:szCs w:val="24"/>
              </w:rPr>
              <w:t xml:space="preserve">Линейные неравенства с двумя переменными </w:t>
            </w:r>
          </w:p>
        </w:tc>
        <w:tc>
          <w:tcPr>
            <w:tcW w:w="1502" w:type="dxa"/>
          </w:tcPr>
          <w:p w:rsidR="00F44FC8" w:rsidRPr="00DF55EF" w:rsidRDefault="00551309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05</w:t>
            </w:r>
          </w:p>
        </w:tc>
        <w:tc>
          <w:tcPr>
            <w:tcW w:w="1341" w:type="dxa"/>
          </w:tcPr>
          <w:p w:rsidR="00F44FC8" w:rsidRPr="00DF55EF" w:rsidRDefault="00F44FC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9 «Системы линейных уравнений»</w:t>
            </w:r>
          </w:p>
        </w:tc>
        <w:tc>
          <w:tcPr>
            <w:tcW w:w="1502" w:type="dxa"/>
          </w:tcPr>
          <w:p w:rsidR="00327BEA" w:rsidRPr="00DF55EF" w:rsidRDefault="00551309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5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95FB7" w:rsidRPr="00DF55EF" w:rsidTr="00E17223">
        <w:tc>
          <w:tcPr>
            <w:tcW w:w="9571" w:type="dxa"/>
            <w:gridSpan w:val="4"/>
          </w:tcPr>
          <w:p w:rsidR="00A95FB7" w:rsidRPr="00A95FB7" w:rsidRDefault="00A95FB7" w:rsidP="00A95FB7">
            <w:pPr>
              <w:rPr>
                <w:rFonts w:ascii="Times New Roman" w:hAnsi="Times New Roman"/>
                <w:i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Повторение ( 6 часов)</w:t>
            </w: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2459B" w:rsidRDefault="00327BEA" w:rsidP="00E1722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ражения, тождества и уравнения</w:t>
            </w:r>
          </w:p>
        </w:tc>
        <w:tc>
          <w:tcPr>
            <w:tcW w:w="1502" w:type="dxa"/>
          </w:tcPr>
          <w:p w:rsidR="00F44FC8" w:rsidRPr="00DF55EF" w:rsidRDefault="00551309" w:rsidP="00A94B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5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2459B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52459B">
              <w:rPr>
                <w:rFonts w:ascii="Times New Roman" w:hAnsi="Times New Roman"/>
                <w:sz w:val="24"/>
                <w:szCs w:val="24"/>
              </w:rPr>
              <w:t>Формулы сокращенного умножения</w:t>
            </w:r>
          </w:p>
        </w:tc>
        <w:tc>
          <w:tcPr>
            <w:tcW w:w="1502" w:type="dxa"/>
          </w:tcPr>
          <w:p w:rsidR="00327BEA" w:rsidRPr="00DF55EF" w:rsidRDefault="008E62EA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.05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Итоговый зачет</w:t>
            </w:r>
          </w:p>
        </w:tc>
        <w:tc>
          <w:tcPr>
            <w:tcW w:w="1502" w:type="dxa"/>
          </w:tcPr>
          <w:p w:rsidR="00327BEA" w:rsidRPr="00DF55EF" w:rsidRDefault="008E62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5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43BA6" w:rsidRPr="00DF55EF" w:rsidTr="006644DD">
        <w:tc>
          <w:tcPr>
            <w:tcW w:w="1199" w:type="dxa"/>
          </w:tcPr>
          <w:p w:rsidR="00A43BA6" w:rsidRPr="00DF55EF" w:rsidRDefault="00A43BA6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A43BA6" w:rsidRPr="005E3B63" w:rsidRDefault="0052459B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02" w:type="dxa"/>
          </w:tcPr>
          <w:p w:rsidR="00A43BA6" w:rsidRPr="00DF55EF" w:rsidRDefault="008E62EA" w:rsidP="008E62E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05</w:t>
            </w:r>
          </w:p>
        </w:tc>
        <w:tc>
          <w:tcPr>
            <w:tcW w:w="1341" w:type="dxa"/>
          </w:tcPr>
          <w:p w:rsidR="00A43BA6" w:rsidRPr="00DF55EF" w:rsidRDefault="00A43BA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E3B63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02" w:type="dxa"/>
          </w:tcPr>
          <w:p w:rsidR="00F44FC8" w:rsidRPr="00DF55EF" w:rsidRDefault="008E62EA" w:rsidP="00A94B2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5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27BEA" w:rsidRPr="00DF55EF" w:rsidTr="006644DD">
        <w:tc>
          <w:tcPr>
            <w:tcW w:w="1199" w:type="dxa"/>
          </w:tcPr>
          <w:p w:rsidR="00327BEA" w:rsidRPr="00DF55EF" w:rsidRDefault="00327BEA" w:rsidP="00E51E78">
            <w:pPr>
              <w:pStyle w:val="a3"/>
              <w:numPr>
                <w:ilvl w:val="0"/>
                <w:numId w:val="16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9" w:type="dxa"/>
          </w:tcPr>
          <w:p w:rsidR="00327BEA" w:rsidRPr="0052459B" w:rsidRDefault="00327BEA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2459B">
              <w:rPr>
                <w:rFonts w:ascii="Times New Roman" w:hAnsi="Times New Roman"/>
                <w:sz w:val="24"/>
                <w:szCs w:val="24"/>
              </w:rPr>
              <w:t>Работа над ошибками и анализ контрольной работы</w:t>
            </w:r>
          </w:p>
        </w:tc>
        <w:tc>
          <w:tcPr>
            <w:tcW w:w="1502" w:type="dxa"/>
          </w:tcPr>
          <w:p w:rsidR="00327BEA" w:rsidRPr="00DF55EF" w:rsidRDefault="008E62EA" w:rsidP="004B6D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.05</w:t>
            </w:r>
          </w:p>
        </w:tc>
        <w:tc>
          <w:tcPr>
            <w:tcW w:w="1341" w:type="dxa"/>
          </w:tcPr>
          <w:p w:rsidR="00327BEA" w:rsidRPr="00DF55EF" w:rsidRDefault="00327BEA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A95FB7" w:rsidRPr="00DF55EF" w:rsidTr="00E17223">
        <w:tc>
          <w:tcPr>
            <w:tcW w:w="9571" w:type="dxa"/>
            <w:gridSpan w:val="4"/>
          </w:tcPr>
          <w:p w:rsidR="00A95FB7" w:rsidRPr="00DF55EF" w:rsidRDefault="00A95FB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 часа</w:t>
            </w:r>
          </w:p>
        </w:tc>
      </w:tr>
    </w:tbl>
    <w:p w:rsidR="008D229E" w:rsidRDefault="008D229E" w:rsidP="008D229E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D229E" w:rsidRDefault="008D229E" w:rsidP="00E2259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D229E" w:rsidRDefault="008D229E" w:rsidP="00E2259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D229E" w:rsidRDefault="008D229E" w:rsidP="00E2259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D229E" w:rsidRDefault="008D229E" w:rsidP="00E2259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E17223" w:rsidRPr="00B47E45" w:rsidRDefault="00E17223" w:rsidP="00E2259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B47E45">
        <w:rPr>
          <w:rFonts w:ascii="Times New Roman" w:hAnsi="Times New Roman"/>
          <w:b/>
          <w:sz w:val="24"/>
          <w:szCs w:val="24"/>
        </w:rPr>
        <w:t>Календарно – тематическое планирование</w:t>
      </w:r>
    </w:p>
    <w:p w:rsidR="00E17223" w:rsidRPr="00B47E45" w:rsidRDefault="00E17223" w:rsidP="00E1722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лгебра 8</w:t>
      </w:r>
      <w:r w:rsidRPr="00B47E45">
        <w:rPr>
          <w:rFonts w:ascii="Times New Roman" w:hAnsi="Times New Roman"/>
          <w:b/>
          <w:sz w:val="24"/>
          <w:szCs w:val="24"/>
        </w:rPr>
        <w:t xml:space="preserve"> класс</w:t>
      </w:r>
    </w:p>
    <w:p w:rsidR="00E17223" w:rsidRPr="00B47E45" w:rsidRDefault="00E17223" w:rsidP="00E1722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47E4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3</w:t>
      </w:r>
      <w:r w:rsidRPr="00B47E45">
        <w:rPr>
          <w:rFonts w:ascii="Times New Roman" w:hAnsi="Times New Roman"/>
          <w:sz w:val="24"/>
          <w:szCs w:val="24"/>
        </w:rPr>
        <w:t xml:space="preserve"> час</w:t>
      </w:r>
      <w:r>
        <w:rPr>
          <w:rFonts w:ascii="Times New Roman" w:hAnsi="Times New Roman"/>
          <w:sz w:val="24"/>
          <w:szCs w:val="24"/>
        </w:rPr>
        <w:t>а</w:t>
      </w:r>
      <w:r w:rsidRPr="00B47E45">
        <w:rPr>
          <w:rFonts w:ascii="Times New Roman" w:hAnsi="Times New Roman"/>
          <w:sz w:val="24"/>
          <w:szCs w:val="24"/>
        </w:rPr>
        <w:t xml:space="preserve"> в неделю, всего </w:t>
      </w:r>
      <w:r>
        <w:rPr>
          <w:rFonts w:ascii="Times New Roman" w:hAnsi="Times New Roman"/>
          <w:sz w:val="24"/>
          <w:szCs w:val="24"/>
        </w:rPr>
        <w:t xml:space="preserve">102 </w:t>
      </w:r>
      <w:r w:rsidRPr="00B47E45">
        <w:rPr>
          <w:rFonts w:ascii="Times New Roman" w:hAnsi="Times New Roman"/>
          <w:sz w:val="24"/>
          <w:szCs w:val="24"/>
        </w:rPr>
        <w:t>ч.)</w:t>
      </w:r>
    </w:p>
    <w:tbl>
      <w:tblPr>
        <w:tblStyle w:val="a6"/>
        <w:tblW w:w="9571" w:type="dxa"/>
        <w:tblLook w:val="04A0" w:firstRow="1" w:lastRow="0" w:firstColumn="1" w:lastColumn="0" w:noHBand="0" w:noVBand="1"/>
      </w:tblPr>
      <w:tblGrid>
        <w:gridCol w:w="817"/>
        <w:gridCol w:w="5812"/>
        <w:gridCol w:w="1559"/>
        <w:gridCol w:w="1383"/>
      </w:tblGrid>
      <w:tr w:rsidR="00E17223" w:rsidRPr="00DF55EF" w:rsidTr="00E17223">
        <w:tc>
          <w:tcPr>
            <w:tcW w:w="817" w:type="dxa"/>
          </w:tcPr>
          <w:p w:rsidR="00E17223" w:rsidRPr="00DF55EF" w:rsidRDefault="00E17223" w:rsidP="00E1722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55EF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5812" w:type="dxa"/>
          </w:tcPr>
          <w:p w:rsidR="00E17223" w:rsidRPr="00DF55EF" w:rsidRDefault="00E17223" w:rsidP="00E1722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55EF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ов и тем.</w:t>
            </w:r>
          </w:p>
        </w:tc>
        <w:tc>
          <w:tcPr>
            <w:tcW w:w="1559" w:type="dxa"/>
          </w:tcPr>
          <w:p w:rsidR="00E17223" w:rsidRPr="00DF55EF" w:rsidRDefault="00E17223" w:rsidP="00E1722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 плану</w:t>
            </w:r>
          </w:p>
        </w:tc>
        <w:tc>
          <w:tcPr>
            <w:tcW w:w="1383" w:type="dxa"/>
          </w:tcPr>
          <w:p w:rsidR="00E17223" w:rsidRPr="00DF55EF" w:rsidRDefault="00E17223" w:rsidP="00E17223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 факту</w:t>
            </w:r>
          </w:p>
        </w:tc>
      </w:tr>
      <w:tr w:rsidR="00E17223" w:rsidRPr="00DF55EF" w:rsidTr="00E17223">
        <w:tc>
          <w:tcPr>
            <w:tcW w:w="9571" w:type="dxa"/>
            <w:gridSpan w:val="4"/>
          </w:tcPr>
          <w:p w:rsidR="00E17223" w:rsidRPr="006177DF" w:rsidRDefault="00E17223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: </w:t>
            </w:r>
            <w:r w:rsidRPr="006177DF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I.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Рациональные дроби</w:t>
            </w:r>
            <w:r w:rsidR="00CB1585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(23 часа)</w:t>
            </w:r>
          </w:p>
          <w:p w:rsidR="00E17223" w:rsidRPr="00453451" w:rsidRDefault="00E17223" w:rsidP="00E17223">
            <w:pPr>
              <w:rPr>
                <w:rFonts w:ascii="Times New Roman" w:hAnsi="Times New Roman"/>
                <w:b/>
                <w:color w:val="800080"/>
                <w:sz w:val="24"/>
                <w:szCs w:val="24"/>
              </w:rPr>
            </w:pPr>
            <w:r w:rsidRPr="00453451"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>§ 1.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Рациональные дроби и их свойства( </w:t>
            </w:r>
            <w:r w:rsidRPr="00453451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5 часов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Целые рациональные выражения</w:t>
            </w:r>
          </w:p>
        </w:tc>
        <w:tc>
          <w:tcPr>
            <w:tcW w:w="1559" w:type="dxa"/>
            <w:vMerge w:val="restart"/>
          </w:tcPr>
          <w:p w:rsidR="00C65E16" w:rsidRPr="00DF55EF" w:rsidRDefault="00542F16" w:rsidP="003A44D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09-0</w:t>
            </w:r>
            <w:r w:rsidR="003A44D0">
              <w:rPr>
                <w:rFonts w:ascii="Times New Roman" w:hAnsi="Times New Roman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Дробные рациональные выражени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Основное свойство дроби. 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окращение дробей</w:t>
            </w:r>
          </w:p>
        </w:tc>
        <w:tc>
          <w:tcPr>
            <w:tcW w:w="1559" w:type="dxa"/>
            <w:vMerge w:val="restart"/>
          </w:tcPr>
          <w:p w:rsidR="00C65E16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9-10.09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Тождественные выражени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DF55EF" w:rsidRDefault="003C5728" w:rsidP="00E1722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2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Сумма и разность дробей (6часа)</w:t>
            </w:r>
          </w:p>
        </w:tc>
      </w:tr>
      <w:tr w:rsidR="003C5728" w:rsidRPr="00DF55EF" w:rsidTr="00E17223">
        <w:tc>
          <w:tcPr>
            <w:tcW w:w="817" w:type="dxa"/>
          </w:tcPr>
          <w:p w:rsidR="003C5728" w:rsidRPr="00DF55EF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3C5728" w:rsidRPr="002B3CCA" w:rsidRDefault="003C5728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ложение дробей с одинаковыми знаменателями</w:t>
            </w:r>
          </w:p>
        </w:tc>
        <w:tc>
          <w:tcPr>
            <w:tcW w:w="1559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Вычитание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дробей с одинаковыми знаменателями</w:t>
            </w:r>
          </w:p>
        </w:tc>
        <w:tc>
          <w:tcPr>
            <w:tcW w:w="1559" w:type="dxa"/>
            <w:vMerge w:val="restart"/>
          </w:tcPr>
          <w:p w:rsidR="00C65E16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09-17.09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ложение дробей с разными знаменателями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Вычитание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дробей с разными знаменателями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циональные дроби и их свойства</w:t>
            </w:r>
          </w:p>
        </w:tc>
        <w:tc>
          <w:tcPr>
            <w:tcW w:w="1559" w:type="dxa"/>
            <w:vMerge w:val="restart"/>
          </w:tcPr>
          <w:p w:rsidR="00581A9C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9-24.09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овместные действия с рациональными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дробями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1 «Рациональные дроби»</w:t>
            </w:r>
            <w:r w:rsidRPr="00EE6FD2">
              <w:rPr>
                <w:rFonts w:ascii="Times New Roman" w:hAnsi="Times New Roman"/>
                <w:b/>
                <w:i/>
                <w:color w:val="0070C0"/>
                <w:sz w:val="24"/>
                <w:szCs w:val="24"/>
              </w:rPr>
              <w:t xml:space="preserve"> Стартовая контрольная работа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DF55EF" w:rsidRDefault="003C5728" w:rsidP="00E1722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3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Произведение и частное дробей ( 10 часов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Работа над ошибками. Умножение дробей. </w:t>
            </w:r>
          </w:p>
        </w:tc>
        <w:tc>
          <w:tcPr>
            <w:tcW w:w="1559" w:type="dxa"/>
            <w:vMerge w:val="restart"/>
          </w:tcPr>
          <w:p w:rsidR="00581A9C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9-01.10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Возведение дроби в степень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Деление дробе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Основное правило деления рациональных дробей</w:t>
            </w:r>
          </w:p>
        </w:tc>
        <w:tc>
          <w:tcPr>
            <w:tcW w:w="1559" w:type="dxa"/>
            <w:vMerge w:val="restart"/>
          </w:tcPr>
          <w:p w:rsidR="00581A9C" w:rsidRPr="00DF55EF" w:rsidRDefault="00542F16" w:rsidP="00581A9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10-08.10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Преобразование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рациональных выражени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Преобразование в рациональную дробь выражение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2B3CCA">
              <w:rPr>
                <w:rFonts w:ascii="Times New Roman" w:hAnsi="Times New Roman"/>
                <w:i/>
                <w:sz w:val="24"/>
                <w:szCs w:val="24"/>
              </w:rPr>
              <w:t>у=к/х</w:t>
            </w:r>
          </w:p>
        </w:tc>
        <w:tc>
          <w:tcPr>
            <w:tcW w:w="1559" w:type="dxa"/>
            <w:vMerge w:val="restart"/>
          </w:tcPr>
          <w:p w:rsidR="00581A9C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10-15.10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2B3CCA">
              <w:rPr>
                <w:rFonts w:ascii="Times New Roman" w:hAnsi="Times New Roman"/>
                <w:i/>
                <w:sz w:val="24"/>
                <w:szCs w:val="24"/>
              </w:rPr>
              <w:t>у=к/х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 xml:space="preserve"> и ее график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Представление дроби в виде суммы дробе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задач «Произведение и частное дробей»</w:t>
            </w:r>
          </w:p>
        </w:tc>
        <w:tc>
          <w:tcPr>
            <w:tcW w:w="1559" w:type="dxa"/>
            <w:vMerge w:val="restart"/>
          </w:tcPr>
          <w:p w:rsidR="00581A9C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10-22.10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2 «Произведение и частное дробей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5E3B63" w:rsidRDefault="003C5728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 II. </w:t>
            </w:r>
            <w:r w:rsidR="00DC0D06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Квадратные корни(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19 часов)</w:t>
            </w:r>
          </w:p>
          <w:p w:rsidR="003C5728" w:rsidRPr="00DF55EF" w:rsidRDefault="003C5728" w:rsidP="00E1722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4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Функции и их графики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2 часа)</w:t>
            </w:r>
          </w:p>
        </w:tc>
      </w:tr>
      <w:tr w:rsidR="003C5728" w:rsidRPr="00DF55EF" w:rsidTr="00E17223">
        <w:tc>
          <w:tcPr>
            <w:tcW w:w="817" w:type="dxa"/>
          </w:tcPr>
          <w:p w:rsidR="003C5728" w:rsidRPr="00DF55EF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3C5728" w:rsidRPr="002B3CCA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бота над ошибками. Рациональные числа</w:t>
            </w:r>
          </w:p>
        </w:tc>
        <w:tc>
          <w:tcPr>
            <w:tcW w:w="1559" w:type="dxa"/>
          </w:tcPr>
          <w:p w:rsidR="003C5728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10-</w:t>
            </w:r>
          </w:p>
        </w:tc>
        <w:tc>
          <w:tcPr>
            <w:tcW w:w="1383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817" w:type="dxa"/>
          </w:tcPr>
          <w:p w:rsidR="003C5728" w:rsidRPr="00DF55EF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3C5728" w:rsidRPr="002B3CCA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Иррациональные числа</w:t>
            </w:r>
          </w:p>
        </w:tc>
        <w:tc>
          <w:tcPr>
            <w:tcW w:w="1559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DF55EF" w:rsidRDefault="003C5728" w:rsidP="00E1722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5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Арифметический квадратный корень (5 часов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D42AF1" w:rsidP="00D42AF1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51E78">
              <w:rPr>
                <w:rFonts w:ascii="Times New Roman" w:hAnsi="Times New Roman"/>
                <w:sz w:val="24"/>
                <w:szCs w:val="24"/>
              </w:rPr>
              <w:t>. История вопроса о нахождении формул корней алгебраических уравнений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 xml:space="preserve"> Арифметический квадратный корень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559" w:type="dxa"/>
            <w:vMerge w:val="restart"/>
          </w:tcPr>
          <w:p w:rsidR="00C65E16" w:rsidRPr="00DF55EF" w:rsidRDefault="00542F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0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r w:rsidRPr="002B3CCA">
              <w:rPr>
                <w:rFonts w:ascii="Times New Roman" w:hAnsi="Times New Roman"/>
                <w:i/>
                <w:sz w:val="24"/>
                <w:szCs w:val="24"/>
              </w:rPr>
              <w:t>х</w:t>
            </w:r>
            <w:r w:rsidRPr="002B3CC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2B3CCA">
              <w:rPr>
                <w:rFonts w:ascii="Times New Roman" w:hAnsi="Times New Roman"/>
                <w:i/>
                <w:sz w:val="24"/>
                <w:szCs w:val="24"/>
              </w:rPr>
              <w:t>=а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Нахождение приближенных значений квадратного корня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11-12.11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2B3CCA">
              <w:rPr>
                <w:rFonts w:ascii="Times New Roman" w:hAnsi="Times New Roman"/>
                <w:i/>
                <w:sz w:val="24"/>
                <w:szCs w:val="24"/>
              </w:rPr>
              <w:t>у=</w:t>
            </w:r>
            <w:r w:rsidRPr="002B3CCA">
              <w:rPr>
                <w:rFonts w:ascii="Times New Roman" w:hAnsi="Times New Roman"/>
                <w:i/>
                <w:position w:val="-8"/>
                <w:sz w:val="24"/>
                <w:szCs w:val="24"/>
              </w:rPr>
              <w:object w:dxaOrig="380" w:dyaOrig="360">
                <v:shape id="_x0000_i1033" type="#_x0000_t75" style="width:18.75pt;height:18pt" o:ole="">
                  <v:imagedata r:id="rId24" o:title=""/>
                </v:shape>
                <o:OLEObject Type="Embed" ProgID="Equation.3" ShapeID="_x0000_i1033" DrawAspect="Content" ObjectID="_1717357113" r:id="rId25"/>
              </w:objec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График функции </w:t>
            </w:r>
            <w:r w:rsidRPr="002B3CCA">
              <w:rPr>
                <w:rFonts w:ascii="Times New Roman" w:hAnsi="Times New Roman"/>
                <w:i/>
                <w:sz w:val="24"/>
                <w:szCs w:val="24"/>
              </w:rPr>
              <w:t>у=</w:t>
            </w:r>
            <w:r w:rsidRPr="002B3CCA">
              <w:rPr>
                <w:rFonts w:ascii="Times New Roman" w:hAnsi="Times New Roman"/>
                <w:i/>
                <w:position w:val="-8"/>
                <w:sz w:val="24"/>
                <w:szCs w:val="24"/>
              </w:rPr>
              <w:object w:dxaOrig="380" w:dyaOrig="360">
                <v:shape id="_x0000_i1034" type="#_x0000_t75" style="width:18.75pt;height:18pt" o:ole="">
                  <v:imagedata r:id="rId26" o:title=""/>
                </v:shape>
                <o:OLEObject Type="Embed" ProgID="Equation.3" ShapeID="_x0000_i1034" DrawAspect="Content" ObjectID="_1717357114" r:id="rId27"/>
              </w:objec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496862">
        <w:tc>
          <w:tcPr>
            <w:tcW w:w="9571" w:type="dxa"/>
            <w:gridSpan w:val="4"/>
          </w:tcPr>
          <w:p w:rsidR="003C5728" w:rsidRPr="00DF55EF" w:rsidRDefault="003C5728" w:rsidP="00EC160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6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Функции и их графики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3 часа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Квадратный корень из произведения и дроби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581A9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11-19.11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Квадратный корень из степени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войства арифметического корн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817" w:type="dxa"/>
          </w:tcPr>
          <w:p w:rsidR="003C5728" w:rsidRPr="00DF55EF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3C5728" w:rsidRPr="002B3CCA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3 «Арифметический квадратный корень»</w:t>
            </w:r>
          </w:p>
        </w:tc>
        <w:tc>
          <w:tcPr>
            <w:tcW w:w="1559" w:type="dxa"/>
          </w:tcPr>
          <w:p w:rsidR="003C5728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11-26.11</w:t>
            </w:r>
          </w:p>
        </w:tc>
        <w:tc>
          <w:tcPr>
            <w:tcW w:w="1383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496862">
        <w:tc>
          <w:tcPr>
            <w:tcW w:w="9571" w:type="dxa"/>
            <w:gridSpan w:val="4"/>
          </w:tcPr>
          <w:p w:rsidR="003C5728" w:rsidRPr="00DF55EF" w:rsidRDefault="003C5728" w:rsidP="00EC160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7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Функции и их графики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7 часов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Работа над ошибками. Вынесение множителя за знак корня. </w:t>
            </w:r>
          </w:p>
        </w:tc>
        <w:tc>
          <w:tcPr>
            <w:tcW w:w="1559" w:type="dxa"/>
            <w:vMerge w:val="restart"/>
          </w:tcPr>
          <w:p w:rsidR="00581A9C" w:rsidRPr="00DF55EF" w:rsidRDefault="00581A9C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Внесение множителя под знак корн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Преобразование выражений, содержащих корни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1-30.11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 содержащих квадратные корни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Освобождение от иррациональности в знаменателе дроби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Преобразование двойных радикалов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12-03.1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задач на тему: «Преобразование выражений, содержащих квадратные корни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4 «Преобразование выражений, содержащих квадратные корни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5E3B63" w:rsidRDefault="003C5728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 III. </w:t>
            </w:r>
            <w:r w:rsidR="00DC0D06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Квадратные уравнения (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21 часов)</w:t>
            </w:r>
          </w:p>
          <w:p w:rsidR="003C5728" w:rsidRPr="00DF55EF" w:rsidRDefault="003C5728" w:rsidP="00EC160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8. </w:t>
            </w:r>
            <w:r w:rsidRPr="005E3B6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Степень и ее свойства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10 часов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бота над ошибками. Квадратные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уравнения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12-10.1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Неполные квадратные уравнени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Дискриминант квадратного уравнения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12-17.1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задач с помощью квадратных уравнени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Задачи с физическими величинами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Старинные задачи решаемые с помощью квадратных уравнений 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12-24.1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Обратная теореме Виета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задач «Квадратные уравнения»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12-30.1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5 «Квадратные уравнения»</w:t>
            </w:r>
            <w:r w:rsidRPr="00EE6FD2">
              <w:rPr>
                <w:rFonts w:ascii="Times New Roman" w:hAnsi="Times New Roman"/>
                <w:b/>
                <w:i/>
                <w:color w:val="0070C0"/>
                <w:sz w:val="24"/>
                <w:szCs w:val="24"/>
              </w:rPr>
              <w:t xml:space="preserve"> Промежуточная контрольная работа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DF55EF" w:rsidRDefault="003C5728" w:rsidP="00EC160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9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Дробные рациональные уравнения (9часов)</w:t>
            </w:r>
          </w:p>
        </w:tc>
      </w:tr>
      <w:tr w:rsidR="003C5728" w:rsidRPr="00DF55EF" w:rsidTr="00E17223">
        <w:tc>
          <w:tcPr>
            <w:tcW w:w="817" w:type="dxa"/>
          </w:tcPr>
          <w:p w:rsidR="003C5728" w:rsidRPr="00DF55EF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3C5728" w:rsidRPr="002B3CCA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бота над ошибками. Дробно - рациональные уравнения</w:t>
            </w:r>
          </w:p>
        </w:tc>
        <w:tc>
          <w:tcPr>
            <w:tcW w:w="1559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Приведение к общему знаменателю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дробно -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1-14.01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дробно - рациональных уравнени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задач на составление дробно-рациональных уравнени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Составление уравнений 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1-21.01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задач с помощью рациональных уравнени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ешение текстовых задач используя квадратные и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дробные уравнени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Уравнения с параметрами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1-28.01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Целые и дробно -рациональные уравнени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6 «Дробные рациональные уравнения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5E3B63" w:rsidRDefault="003C5728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 IV.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Неравенства</w:t>
            </w:r>
            <w:r w:rsidR="00CB1585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(20 часов)</w:t>
            </w:r>
          </w:p>
          <w:p w:rsidR="003C5728" w:rsidRPr="00DF55EF" w:rsidRDefault="003C5728" w:rsidP="00EC160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10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Числовые неравенства и их свойства (8 часов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бота над ошибками. Числовые неравенства</w:t>
            </w:r>
          </w:p>
        </w:tc>
        <w:tc>
          <w:tcPr>
            <w:tcW w:w="1559" w:type="dxa"/>
            <w:vMerge w:val="restart"/>
          </w:tcPr>
          <w:p w:rsidR="00581A9C" w:rsidRPr="00DF55EF" w:rsidRDefault="0021513F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.01-04.0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войства числовых неравенств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jc w:val="both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color w:val="000000"/>
                <w:sz w:val="24"/>
                <w:szCs w:val="24"/>
              </w:rPr>
              <w:t>Применение свойств числовых неравенств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817" w:type="dxa"/>
          </w:tcPr>
          <w:p w:rsidR="003C5728" w:rsidRPr="00DF55EF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3C5728" w:rsidRPr="002B3CCA" w:rsidRDefault="003C5728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ложение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числовых неравенств</w:t>
            </w:r>
          </w:p>
        </w:tc>
        <w:tc>
          <w:tcPr>
            <w:tcW w:w="1559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Вычитание числовых неравенств</w:t>
            </w:r>
          </w:p>
        </w:tc>
        <w:tc>
          <w:tcPr>
            <w:tcW w:w="1559" w:type="dxa"/>
            <w:vMerge w:val="restart"/>
          </w:tcPr>
          <w:p w:rsidR="00581A9C" w:rsidRPr="00DF55EF" w:rsidRDefault="001B6AC5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7.02-11.0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Умножение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числовых неравенств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Погрешность приближения</w:t>
            </w:r>
          </w:p>
        </w:tc>
        <w:tc>
          <w:tcPr>
            <w:tcW w:w="1559" w:type="dxa"/>
            <w:vMerge w:val="restart"/>
          </w:tcPr>
          <w:p w:rsidR="00581A9C" w:rsidRPr="00DF55EF" w:rsidRDefault="001B6AC5" w:rsidP="00581A9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2-18.0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Точность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приближения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7 «Числовые неравенства и их свойства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DF55EF" w:rsidRDefault="003C5728" w:rsidP="001B6AC5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1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Неравенства с одной переменной и их системы (10часов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бота над ошибками. Пересечение множеств</w:t>
            </w:r>
          </w:p>
        </w:tc>
        <w:tc>
          <w:tcPr>
            <w:tcW w:w="1559" w:type="dxa"/>
            <w:vMerge w:val="restart"/>
          </w:tcPr>
          <w:p w:rsidR="00581A9C" w:rsidRPr="001B6AC5" w:rsidRDefault="001B6AC5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B6AC5">
              <w:rPr>
                <w:rFonts w:ascii="Times New Roman" w:hAnsi="Times New Roman"/>
                <w:sz w:val="24"/>
                <w:szCs w:val="24"/>
              </w:rPr>
              <w:t>21.02-25.02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Объединение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множеств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Числовые промежутки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Числовые промежутки на координатной прямой</w:t>
            </w:r>
          </w:p>
        </w:tc>
        <w:tc>
          <w:tcPr>
            <w:tcW w:w="1559" w:type="dxa"/>
            <w:vMerge w:val="restart"/>
          </w:tcPr>
          <w:p w:rsidR="00581A9C" w:rsidRPr="00DF55EF" w:rsidRDefault="001B6AC5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7.03-11.03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неравенств с одной переменно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вносильные неравенства с одной переменно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систем неравенств с одной переменной</w:t>
            </w:r>
          </w:p>
        </w:tc>
        <w:tc>
          <w:tcPr>
            <w:tcW w:w="1559" w:type="dxa"/>
            <w:vMerge w:val="restart"/>
          </w:tcPr>
          <w:p w:rsidR="00581A9C" w:rsidRPr="00DF55EF" w:rsidRDefault="001B6AC5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3-18.03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Двойные неравенства с одной переменной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Доказательства неравенств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Неравенства с одной переменной и их системы</w:t>
            </w:r>
          </w:p>
        </w:tc>
        <w:tc>
          <w:tcPr>
            <w:tcW w:w="1559" w:type="dxa"/>
            <w:vMerge w:val="restart"/>
          </w:tcPr>
          <w:p w:rsidR="00581A9C" w:rsidRPr="00DF55EF" w:rsidRDefault="001B6AC5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3-25.03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8 «Неравенства с одной переменной и их систем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5E3B63" w:rsidRDefault="003C5728" w:rsidP="00E17223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 V.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Степень с целым показателем. Элементы статистики (11 часов)</w:t>
            </w:r>
          </w:p>
          <w:p w:rsidR="003C5728" w:rsidRPr="00DF55EF" w:rsidRDefault="003C5728" w:rsidP="00EC160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2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Степень с целым показателем и ее свойства (6 часов)</w:t>
            </w:r>
          </w:p>
        </w:tc>
      </w:tr>
      <w:tr w:rsidR="003C5728" w:rsidRPr="00DF55EF" w:rsidTr="00E17223">
        <w:tc>
          <w:tcPr>
            <w:tcW w:w="817" w:type="dxa"/>
          </w:tcPr>
          <w:p w:rsidR="003C5728" w:rsidRPr="00DF55EF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3C5728" w:rsidRPr="002B3CCA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бота над ошибками. Определение степени с целым отрицательным показателем</w:t>
            </w:r>
          </w:p>
        </w:tc>
        <w:tc>
          <w:tcPr>
            <w:tcW w:w="1559" w:type="dxa"/>
          </w:tcPr>
          <w:p w:rsidR="00581A9C" w:rsidRPr="00DF55EF" w:rsidRDefault="005E62D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3-01.04</w:t>
            </w:r>
          </w:p>
        </w:tc>
        <w:tc>
          <w:tcPr>
            <w:tcW w:w="1383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</w:t>
            </w:r>
          </w:p>
        </w:tc>
        <w:tc>
          <w:tcPr>
            <w:tcW w:w="1559" w:type="dxa"/>
            <w:vMerge w:val="restart"/>
          </w:tcPr>
          <w:p w:rsidR="00581A9C" w:rsidRPr="00DF55EF" w:rsidRDefault="005E62D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04-08.04</w:t>
            </w:r>
            <w:r w:rsidR="001B6AC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тепени с нулевым показателем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тандартный вид числа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Порядок и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вид числа</w:t>
            </w:r>
          </w:p>
        </w:tc>
        <w:tc>
          <w:tcPr>
            <w:tcW w:w="1559" w:type="dxa"/>
            <w:vMerge w:val="restart"/>
          </w:tcPr>
          <w:p w:rsidR="00581A9C" w:rsidRPr="00DF55EF" w:rsidRDefault="005E62D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4-15.04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ешение задач «Степень с целым показателем и ее свойства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9 «Степень с целым показателем и ее свойства»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DF55EF" w:rsidRDefault="003C5728" w:rsidP="00EC160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3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Элементы статистики (4часа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Работа над ошибками. Сбор и группировка статистических данных</w:t>
            </w:r>
          </w:p>
        </w:tc>
        <w:tc>
          <w:tcPr>
            <w:tcW w:w="1559" w:type="dxa"/>
            <w:vMerge w:val="restart"/>
          </w:tcPr>
          <w:p w:rsidR="00581A9C" w:rsidRPr="00DF55EF" w:rsidRDefault="005E62D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4-22.04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Наглядное представление статистической информации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2B3CCA">
              <w:rPr>
                <w:rFonts w:ascii="Times New Roman" w:hAnsi="Times New Roman"/>
                <w:i/>
                <w:sz w:val="24"/>
                <w:szCs w:val="24"/>
              </w:rPr>
              <w:t>у=х</w:t>
            </w:r>
            <w:r w:rsidRPr="002B3CC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-1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>и ее свойства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817" w:type="dxa"/>
          </w:tcPr>
          <w:p w:rsidR="003C5728" w:rsidRPr="00DF55EF" w:rsidRDefault="003C5728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3C5728" w:rsidRPr="002B3CCA" w:rsidRDefault="003C5728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Функции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3CCA">
              <w:rPr>
                <w:rFonts w:ascii="Times New Roman" w:hAnsi="Times New Roman"/>
                <w:i/>
                <w:sz w:val="24"/>
                <w:szCs w:val="24"/>
              </w:rPr>
              <w:t>у=х</w:t>
            </w:r>
            <w:r w:rsidRPr="002B3CCA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-2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 xml:space="preserve"> и ее свойства</w:t>
            </w:r>
          </w:p>
        </w:tc>
        <w:tc>
          <w:tcPr>
            <w:tcW w:w="1559" w:type="dxa"/>
          </w:tcPr>
          <w:p w:rsidR="003C5728" w:rsidRPr="00DF55EF" w:rsidRDefault="005E62D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3.05-06.05</w:t>
            </w:r>
          </w:p>
        </w:tc>
        <w:tc>
          <w:tcPr>
            <w:tcW w:w="1383" w:type="dxa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A95FB7" w:rsidRDefault="003C5728" w:rsidP="003C5728">
            <w:pPr>
              <w:rPr>
                <w:rFonts w:ascii="Times New Roman" w:hAnsi="Times New Roman"/>
                <w:i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Повторение ( 8 часов)</w:t>
            </w: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color w:val="FF6600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1559" w:type="dxa"/>
            <w:vMerge w:val="restart"/>
          </w:tcPr>
          <w:p w:rsidR="00C65E16" w:rsidRPr="00DF55EF" w:rsidRDefault="005E62D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5-20.05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color w:val="FF6600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Квадратное уравнение и его корни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r w:rsidRPr="002B3CC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 xml:space="preserve">Дробные рациональные уравнения </w:t>
            </w:r>
          </w:p>
        </w:tc>
        <w:tc>
          <w:tcPr>
            <w:tcW w:w="1559" w:type="dxa"/>
            <w:vMerge w:val="restart"/>
          </w:tcPr>
          <w:p w:rsidR="00581A9C" w:rsidRPr="00DF55EF" w:rsidRDefault="005E62D7" w:rsidP="00581A9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.05-27.05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2B3CCA" w:rsidRDefault="00C65E16" w:rsidP="00496862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2B3CCA">
              <w:rPr>
                <w:rFonts w:ascii="Times New Roman" w:hAnsi="Times New Roman"/>
                <w:sz w:val="24"/>
                <w:szCs w:val="24"/>
              </w:rPr>
              <w:t>Числовые неравенства и их свойства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5E3B63" w:rsidRDefault="00C65E16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Итоговый зачет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5E3B63" w:rsidRDefault="00C65E16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59" w:type="dxa"/>
            <w:vMerge w:val="restart"/>
          </w:tcPr>
          <w:p w:rsidR="00581A9C" w:rsidRPr="00DF55EF" w:rsidRDefault="005E62D7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.05-31.05</w:t>
            </w: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5E3B63" w:rsidRDefault="00C65E16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5E16" w:rsidRPr="00DF55EF" w:rsidTr="00E17223">
        <w:tc>
          <w:tcPr>
            <w:tcW w:w="817" w:type="dxa"/>
          </w:tcPr>
          <w:p w:rsidR="00C65E16" w:rsidRPr="00DF55EF" w:rsidRDefault="00C65E16" w:rsidP="00E17223">
            <w:pPr>
              <w:pStyle w:val="a3"/>
              <w:numPr>
                <w:ilvl w:val="0"/>
                <w:numId w:val="18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65E16" w:rsidRPr="0052459B" w:rsidRDefault="00C65E16" w:rsidP="00E17223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2459B">
              <w:rPr>
                <w:rFonts w:ascii="Times New Roman" w:hAnsi="Times New Roman"/>
                <w:sz w:val="24"/>
                <w:szCs w:val="24"/>
              </w:rPr>
              <w:t>Работа над ошибками и анализ контрольной работы</w:t>
            </w:r>
          </w:p>
        </w:tc>
        <w:tc>
          <w:tcPr>
            <w:tcW w:w="1559" w:type="dxa"/>
            <w:vMerge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C65E16" w:rsidRPr="00DF55EF" w:rsidRDefault="00C65E16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3C5728" w:rsidRPr="00DF55EF" w:rsidTr="00E17223">
        <w:tc>
          <w:tcPr>
            <w:tcW w:w="9571" w:type="dxa"/>
            <w:gridSpan w:val="4"/>
          </w:tcPr>
          <w:p w:rsidR="003C5728" w:rsidRPr="00DF55EF" w:rsidRDefault="003C5728" w:rsidP="00E1722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 часа</w:t>
            </w:r>
          </w:p>
        </w:tc>
      </w:tr>
    </w:tbl>
    <w:p w:rsidR="00E51E78" w:rsidRPr="00E51E78" w:rsidRDefault="00E51E78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E51E78" w:rsidRDefault="00096759" w:rsidP="00096759">
      <w:pPr>
        <w:tabs>
          <w:tab w:val="left" w:pos="3045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096759" w:rsidRDefault="00096759" w:rsidP="00096759">
      <w:pPr>
        <w:tabs>
          <w:tab w:val="left" w:pos="3045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096759" w:rsidRDefault="00096759" w:rsidP="00096759">
      <w:pPr>
        <w:tabs>
          <w:tab w:val="left" w:pos="3045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D3381" w:rsidRPr="00E51E78" w:rsidRDefault="00FD3381" w:rsidP="00FD338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FD3381" w:rsidRPr="00B47E45" w:rsidRDefault="00FD3381" w:rsidP="00FD338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B47E45">
        <w:rPr>
          <w:rFonts w:ascii="Times New Roman" w:hAnsi="Times New Roman"/>
          <w:b/>
          <w:sz w:val="24"/>
          <w:szCs w:val="24"/>
        </w:rPr>
        <w:t xml:space="preserve">Календарно – тематическое планирование </w:t>
      </w:r>
    </w:p>
    <w:p w:rsidR="00FD3381" w:rsidRPr="00B47E45" w:rsidRDefault="00FD3381" w:rsidP="00FD338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лгебра 9</w:t>
      </w:r>
      <w:r w:rsidRPr="00B47E45">
        <w:rPr>
          <w:rFonts w:ascii="Times New Roman" w:hAnsi="Times New Roman"/>
          <w:b/>
          <w:sz w:val="24"/>
          <w:szCs w:val="24"/>
        </w:rPr>
        <w:t xml:space="preserve"> класс</w:t>
      </w:r>
    </w:p>
    <w:p w:rsidR="00FD3381" w:rsidRPr="00B47E45" w:rsidRDefault="00FD3381" w:rsidP="00FD338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47E45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3</w:t>
      </w:r>
      <w:r w:rsidRPr="00B47E45">
        <w:rPr>
          <w:rFonts w:ascii="Times New Roman" w:hAnsi="Times New Roman"/>
          <w:sz w:val="24"/>
          <w:szCs w:val="24"/>
        </w:rPr>
        <w:t xml:space="preserve"> час</w:t>
      </w:r>
      <w:r>
        <w:rPr>
          <w:rFonts w:ascii="Times New Roman" w:hAnsi="Times New Roman"/>
          <w:sz w:val="24"/>
          <w:szCs w:val="24"/>
        </w:rPr>
        <w:t>а</w:t>
      </w:r>
      <w:r w:rsidRPr="00B47E45">
        <w:rPr>
          <w:rFonts w:ascii="Times New Roman" w:hAnsi="Times New Roman"/>
          <w:sz w:val="24"/>
          <w:szCs w:val="24"/>
        </w:rPr>
        <w:t xml:space="preserve"> в неделю, всего </w:t>
      </w:r>
      <w:r>
        <w:rPr>
          <w:rFonts w:ascii="Times New Roman" w:hAnsi="Times New Roman"/>
          <w:sz w:val="24"/>
          <w:szCs w:val="24"/>
        </w:rPr>
        <w:t xml:space="preserve">102 </w:t>
      </w:r>
      <w:r w:rsidRPr="00B47E45">
        <w:rPr>
          <w:rFonts w:ascii="Times New Roman" w:hAnsi="Times New Roman"/>
          <w:sz w:val="24"/>
          <w:szCs w:val="24"/>
        </w:rPr>
        <w:t>ч.)</w:t>
      </w:r>
    </w:p>
    <w:tbl>
      <w:tblPr>
        <w:tblStyle w:val="a6"/>
        <w:tblW w:w="9571" w:type="dxa"/>
        <w:tblLook w:val="04A0" w:firstRow="1" w:lastRow="0" w:firstColumn="1" w:lastColumn="0" w:noHBand="0" w:noVBand="1"/>
      </w:tblPr>
      <w:tblGrid>
        <w:gridCol w:w="817"/>
        <w:gridCol w:w="5812"/>
        <w:gridCol w:w="1559"/>
        <w:gridCol w:w="1383"/>
      </w:tblGrid>
      <w:tr w:rsidR="00FD3381" w:rsidRPr="00DF55EF" w:rsidTr="00496862">
        <w:tc>
          <w:tcPr>
            <w:tcW w:w="817" w:type="dxa"/>
          </w:tcPr>
          <w:p w:rsidR="00FD3381" w:rsidRPr="00DF55EF" w:rsidRDefault="00FD3381" w:rsidP="0049686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55EF">
              <w:rPr>
                <w:rFonts w:ascii="Times New Roman" w:hAnsi="Times New Roman"/>
                <w:b/>
                <w:sz w:val="24"/>
                <w:szCs w:val="24"/>
              </w:rPr>
              <w:t>№</w:t>
            </w:r>
          </w:p>
        </w:tc>
        <w:tc>
          <w:tcPr>
            <w:tcW w:w="5812" w:type="dxa"/>
          </w:tcPr>
          <w:p w:rsidR="00FD3381" w:rsidRPr="00DF55EF" w:rsidRDefault="00FD3381" w:rsidP="0049686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55EF">
              <w:rPr>
                <w:rFonts w:ascii="Times New Roman" w:hAnsi="Times New Roman"/>
                <w:b/>
                <w:sz w:val="24"/>
                <w:szCs w:val="24"/>
              </w:rPr>
              <w:t>Наименование разделов и тем.</w:t>
            </w:r>
          </w:p>
        </w:tc>
        <w:tc>
          <w:tcPr>
            <w:tcW w:w="1559" w:type="dxa"/>
          </w:tcPr>
          <w:p w:rsidR="00FD3381" w:rsidRPr="00DF55EF" w:rsidRDefault="00FD3381" w:rsidP="0049686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 плану</w:t>
            </w:r>
          </w:p>
        </w:tc>
        <w:tc>
          <w:tcPr>
            <w:tcW w:w="1383" w:type="dxa"/>
          </w:tcPr>
          <w:p w:rsidR="00FD3381" w:rsidRPr="00DF55EF" w:rsidRDefault="00FD3381" w:rsidP="00496862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о факту</w:t>
            </w:r>
          </w:p>
        </w:tc>
      </w:tr>
      <w:tr w:rsidR="00FD3381" w:rsidRPr="00DF55EF" w:rsidTr="00496862">
        <w:tc>
          <w:tcPr>
            <w:tcW w:w="9571" w:type="dxa"/>
            <w:gridSpan w:val="4"/>
          </w:tcPr>
          <w:p w:rsidR="00FD3381" w:rsidRPr="006177DF" w:rsidRDefault="00FD3381" w:rsidP="00496862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: </w:t>
            </w:r>
            <w:r w:rsidRPr="006177DF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I. </w:t>
            </w:r>
            <w:r w:rsidR="00496862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Квадратичная функция</w:t>
            </w:r>
            <w:r w:rsidR="00CB1585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(2</w:t>
            </w:r>
            <w:r w:rsidR="00496862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часа)</w:t>
            </w:r>
          </w:p>
          <w:p w:rsidR="00FD3381" w:rsidRPr="00453451" w:rsidRDefault="00FD3381" w:rsidP="00496862">
            <w:pPr>
              <w:rPr>
                <w:rFonts w:ascii="Times New Roman" w:hAnsi="Times New Roman"/>
                <w:b/>
                <w:color w:val="800080"/>
                <w:sz w:val="24"/>
                <w:szCs w:val="24"/>
              </w:rPr>
            </w:pPr>
            <w:r w:rsidRPr="00453451"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>§ 1.</w:t>
            </w:r>
            <w:r w:rsidR="00496862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Функция и их свойства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( </w:t>
            </w:r>
            <w:r w:rsidRPr="00453451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5 часов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Функция. Область определения</w:t>
            </w:r>
          </w:p>
        </w:tc>
        <w:tc>
          <w:tcPr>
            <w:tcW w:w="1559" w:type="dxa"/>
            <w:vMerge w:val="restart"/>
          </w:tcPr>
          <w:p w:rsidR="008D663A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4269B" w:rsidRPr="00DF55EF" w:rsidRDefault="005B111E" w:rsidP="008D663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09-03</w:t>
            </w:r>
            <w:r w:rsidR="008D663A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Функция. Область значений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войства функций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Нули функции</w:t>
            </w:r>
          </w:p>
        </w:tc>
        <w:tc>
          <w:tcPr>
            <w:tcW w:w="1559" w:type="dxa"/>
            <w:vMerge w:val="restart"/>
          </w:tcPr>
          <w:p w:rsidR="0024269B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9-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Возрастающие и убывающие функци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0B2F" w:rsidRPr="00DF55EF" w:rsidTr="00496862">
        <w:tc>
          <w:tcPr>
            <w:tcW w:w="9571" w:type="dxa"/>
            <w:gridSpan w:val="4"/>
          </w:tcPr>
          <w:p w:rsidR="00C80B2F" w:rsidRPr="00DF55EF" w:rsidRDefault="00C80B2F" w:rsidP="0049686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2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Квадратный трехчлен (4 часа)</w:t>
            </w:r>
          </w:p>
        </w:tc>
      </w:tr>
      <w:tr w:rsidR="00C80B2F" w:rsidRPr="00DF55EF" w:rsidTr="00496862">
        <w:tc>
          <w:tcPr>
            <w:tcW w:w="817" w:type="dxa"/>
          </w:tcPr>
          <w:p w:rsidR="00C80B2F" w:rsidRPr="00DF55EF" w:rsidRDefault="00C80B2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80B2F" w:rsidRPr="00EE6FD2" w:rsidRDefault="00C80B2F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Квадратный трехчлен</w:t>
            </w:r>
          </w:p>
        </w:tc>
        <w:tc>
          <w:tcPr>
            <w:tcW w:w="1559" w:type="dxa"/>
          </w:tcPr>
          <w:p w:rsidR="00C80B2F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4.09</w:t>
            </w:r>
          </w:p>
        </w:tc>
        <w:tc>
          <w:tcPr>
            <w:tcW w:w="1383" w:type="dxa"/>
          </w:tcPr>
          <w:p w:rsidR="00C80B2F" w:rsidRPr="00DF55EF" w:rsidRDefault="00C80B2F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Корни квадратного трехчлена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09-21.09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зложение квадратного трехчлена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вадрат дву</w:t>
            </w:r>
            <w:r w:rsidRPr="00EE6FD2">
              <w:rPr>
                <w:rFonts w:ascii="Times New Roman" w:hAnsi="Times New Roman"/>
                <w:sz w:val="24"/>
                <w:szCs w:val="24"/>
              </w:rPr>
              <w:t>члена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0B2F" w:rsidRPr="00DF55EF" w:rsidTr="00496862">
        <w:tc>
          <w:tcPr>
            <w:tcW w:w="817" w:type="dxa"/>
          </w:tcPr>
          <w:p w:rsidR="00C80B2F" w:rsidRPr="00DF55EF" w:rsidRDefault="00C80B2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C80B2F" w:rsidRPr="00EE6FD2" w:rsidRDefault="00C80B2F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Контрольная работа №1 «Квадратный трехчлен» </w:t>
            </w:r>
            <w:r w:rsidRPr="00EE6FD2">
              <w:rPr>
                <w:rFonts w:ascii="Times New Roman" w:hAnsi="Times New Roman"/>
                <w:b/>
                <w:i/>
                <w:color w:val="0070C0"/>
                <w:sz w:val="24"/>
                <w:szCs w:val="24"/>
              </w:rPr>
              <w:t>Стартовая контрольная работа</w:t>
            </w:r>
          </w:p>
        </w:tc>
        <w:tc>
          <w:tcPr>
            <w:tcW w:w="1559" w:type="dxa"/>
          </w:tcPr>
          <w:p w:rsidR="00C80B2F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9-</w:t>
            </w:r>
          </w:p>
        </w:tc>
        <w:tc>
          <w:tcPr>
            <w:tcW w:w="1383" w:type="dxa"/>
          </w:tcPr>
          <w:p w:rsidR="00C80B2F" w:rsidRPr="00DF55EF" w:rsidRDefault="00C80B2F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0B2F" w:rsidRPr="00DF55EF" w:rsidTr="00496862">
        <w:tc>
          <w:tcPr>
            <w:tcW w:w="9571" w:type="dxa"/>
            <w:gridSpan w:val="4"/>
          </w:tcPr>
          <w:p w:rsidR="00C80B2F" w:rsidRPr="00DF55EF" w:rsidRDefault="00C80B2F" w:rsidP="0049686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3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Квадратичная функция и ее график ( 8 часов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Работа над ошибками. Функция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у=ах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8.09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График и свойства функции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у=ах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График функции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у=ах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+п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10-05.10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 xml:space="preserve"> у=а(х – т)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 xml:space="preserve"> у=а(х – т)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+п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Построение графика квадратичной функции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10-12.10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вида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у=ах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+вх+с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вида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у=ах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+вх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0B2F" w:rsidRPr="00DF55EF" w:rsidTr="00496862">
        <w:tc>
          <w:tcPr>
            <w:tcW w:w="9571" w:type="dxa"/>
            <w:gridSpan w:val="4"/>
          </w:tcPr>
          <w:p w:rsidR="00C80B2F" w:rsidRPr="00DF55EF" w:rsidRDefault="00C80B2F" w:rsidP="0049686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4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Степенная функция. Корень п-й степени</w:t>
            </w:r>
            <w:r w:rsidR="00CB1585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3 часа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у=х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п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8D663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10-19.10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Корень п-й степен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Дробно-линейная функция и ее график. Степень с рациональным показателем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817" w:type="dxa"/>
          </w:tcPr>
          <w:p w:rsidR="00EA660F" w:rsidRPr="00DF55EF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EA660F" w:rsidRPr="00EE6FD2" w:rsidRDefault="00EA660F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2 «Квадратичная и</w:t>
            </w: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степенная функции</w:t>
            </w: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</w:p>
        </w:tc>
        <w:tc>
          <w:tcPr>
            <w:tcW w:w="1559" w:type="dxa"/>
          </w:tcPr>
          <w:p w:rsidR="00EA660F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10-</w:t>
            </w:r>
          </w:p>
        </w:tc>
        <w:tc>
          <w:tcPr>
            <w:tcW w:w="1383" w:type="dxa"/>
          </w:tcPr>
          <w:p w:rsidR="00EA660F" w:rsidRPr="00DF55EF" w:rsidRDefault="00EA660F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5E3B63" w:rsidRDefault="00EA660F" w:rsidP="00496862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 II. </w:t>
            </w:r>
            <w:r w:rsidR="00E41A7B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Уравнения и неравенства</w:t>
            </w:r>
            <w:r w:rsidR="008D0FE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с одной переменной </w:t>
            </w:r>
            <w:r w:rsidR="00DC0D06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1</w:t>
            </w:r>
            <w:r w:rsidR="008C5BA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6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часов)</w:t>
            </w:r>
          </w:p>
          <w:p w:rsidR="00EA660F" w:rsidRPr="00DF55EF" w:rsidRDefault="00EA660F" w:rsidP="0049686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5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Уравнения с одной переменной ( 8 часов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бота над ошибками. Целое уравнение</w:t>
            </w:r>
          </w:p>
        </w:tc>
        <w:tc>
          <w:tcPr>
            <w:tcW w:w="1559" w:type="dxa"/>
            <w:vMerge w:val="restart"/>
          </w:tcPr>
          <w:p w:rsidR="0024269B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6.10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Корни целого уравнени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Биквадратные уравнения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0-09.11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Кубические уравнени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Дробные рациональные уравнени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11-16.11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Уравнения с переменным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зложение на множител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C22D3" w:rsidRPr="00DF55EF" w:rsidTr="00496862">
        <w:tc>
          <w:tcPr>
            <w:tcW w:w="817" w:type="dxa"/>
          </w:tcPr>
          <w:p w:rsidR="002C22D3" w:rsidRPr="00DF55EF" w:rsidRDefault="002C22D3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C22D3" w:rsidRPr="00EE6FD2" w:rsidRDefault="002C22D3" w:rsidP="002C22D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3 «Уравнения и с одной переменной»</w:t>
            </w:r>
          </w:p>
        </w:tc>
        <w:tc>
          <w:tcPr>
            <w:tcW w:w="1559" w:type="dxa"/>
          </w:tcPr>
          <w:p w:rsidR="002C22D3" w:rsidRPr="00DF55EF" w:rsidRDefault="002C22D3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C22D3" w:rsidRPr="00DF55EF" w:rsidRDefault="002C22D3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DF55EF" w:rsidRDefault="00EA660F" w:rsidP="008C5BA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6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Неравенства с одной переменной ( </w:t>
            </w:r>
            <w:r w:rsidR="008C5BA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6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часов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неравенств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11-23.11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Неравенства второй степени с одной переменной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неравенств методом интервалов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C5BA3" w:rsidRPr="00DF55EF" w:rsidTr="00496862">
        <w:tc>
          <w:tcPr>
            <w:tcW w:w="817" w:type="dxa"/>
          </w:tcPr>
          <w:p w:rsidR="008C5BA3" w:rsidRPr="00DF55EF" w:rsidRDefault="008C5BA3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C5BA3" w:rsidRPr="00EE6FD2" w:rsidRDefault="00085124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еравенства с одной переменной</w:t>
            </w:r>
          </w:p>
        </w:tc>
        <w:tc>
          <w:tcPr>
            <w:tcW w:w="1559" w:type="dxa"/>
          </w:tcPr>
          <w:p w:rsidR="008C5BA3" w:rsidRPr="00DF55EF" w:rsidRDefault="008C5BA3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8C5BA3" w:rsidRPr="00DF55EF" w:rsidRDefault="008C5BA3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Множество решений неравенств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11-30.11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Некоторые приемы решения целых уравнений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2C22D3">
            <w:pPr>
              <w:tabs>
                <w:tab w:val="left" w:pos="1120"/>
              </w:tabs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</w:t>
            </w:r>
            <w:r w:rsidR="002C22D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4</w:t>
            </w: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«</w:t>
            </w:r>
            <w:r w:rsidR="002C22D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Н</w:t>
            </w: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еравенства с одной переменной»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5E3B63" w:rsidRDefault="00EA660F" w:rsidP="00496862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Глава III.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Уравнения и не</w:t>
            </w:r>
            <w:r w:rsidR="00DC0D06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равенства с двумя переменными (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17 часов)</w:t>
            </w:r>
          </w:p>
          <w:p w:rsidR="00EA660F" w:rsidRPr="00DF55EF" w:rsidRDefault="00EA660F" w:rsidP="008C5BA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7. Уравнения с двумя переменными и их системы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1</w:t>
            </w:r>
            <w:r w:rsidR="008C5BA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2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часов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бота над ошибками. Уравнения с двумя переменными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3.12-07.12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вносильные уравнени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График уравнений с двумя переменным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Графический способ решения систем уравнений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12-14.12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системы графическим способом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систем уравнений второй степен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систем уравнений методом подстановки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.12-21.12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систем уравнений аналитическим способом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C5BA3" w:rsidRPr="00DF55EF" w:rsidTr="00496862">
        <w:tc>
          <w:tcPr>
            <w:tcW w:w="817" w:type="dxa"/>
          </w:tcPr>
          <w:p w:rsidR="008C5BA3" w:rsidRPr="00DF55EF" w:rsidRDefault="008C5BA3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C5BA3" w:rsidRPr="00EE6FD2" w:rsidRDefault="005B111E" w:rsidP="005B111E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задач с п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омощью систем уравнений </w:t>
            </w:r>
          </w:p>
        </w:tc>
        <w:tc>
          <w:tcPr>
            <w:tcW w:w="1559" w:type="dxa"/>
            <w:vMerge/>
          </w:tcPr>
          <w:p w:rsidR="008C5BA3" w:rsidRPr="00DF55EF" w:rsidRDefault="008C5BA3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8C5BA3" w:rsidRPr="00DF55EF" w:rsidRDefault="008C5BA3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C5BA3" w:rsidRPr="00DF55EF" w:rsidTr="00496862">
        <w:tc>
          <w:tcPr>
            <w:tcW w:w="817" w:type="dxa"/>
          </w:tcPr>
          <w:p w:rsidR="008C5BA3" w:rsidRPr="00DF55EF" w:rsidRDefault="008C5BA3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C5BA3" w:rsidRPr="00EE6FD2" w:rsidRDefault="005B111E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задач с п</w:t>
            </w:r>
            <w:r>
              <w:rPr>
                <w:rFonts w:ascii="Times New Roman" w:hAnsi="Times New Roman"/>
                <w:sz w:val="24"/>
                <w:szCs w:val="24"/>
              </w:rPr>
              <w:t>омощью систем уравнений с процентами</w:t>
            </w:r>
          </w:p>
        </w:tc>
        <w:tc>
          <w:tcPr>
            <w:tcW w:w="1559" w:type="dxa"/>
            <w:vMerge/>
          </w:tcPr>
          <w:p w:rsidR="008C5BA3" w:rsidRPr="00DF55EF" w:rsidRDefault="008C5BA3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8C5BA3" w:rsidRPr="00DF55EF" w:rsidRDefault="008C5BA3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 второй степен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817" w:type="dxa"/>
          </w:tcPr>
          <w:p w:rsidR="00EA660F" w:rsidRPr="00DF55EF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EA660F" w:rsidRPr="00EE6FD2" w:rsidRDefault="00EA660F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задач с помощью систем</w:t>
            </w:r>
          </w:p>
        </w:tc>
        <w:tc>
          <w:tcPr>
            <w:tcW w:w="1559" w:type="dxa"/>
          </w:tcPr>
          <w:p w:rsidR="00EA660F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12-</w:t>
            </w:r>
          </w:p>
        </w:tc>
        <w:tc>
          <w:tcPr>
            <w:tcW w:w="1383" w:type="dxa"/>
          </w:tcPr>
          <w:p w:rsidR="00EA660F" w:rsidRPr="00DF55EF" w:rsidRDefault="00EA660F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DF55EF" w:rsidRDefault="00EA660F" w:rsidP="008C5BA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8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Неравенства с двумя переменными и их системы ( </w:t>
            </w:r>
            <w:r w:rsidR="008C5BA3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4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часов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Неравенства с двумя переменными</w:t>
            </w:r>
          </w:p>
        </w:tc>
        <w:tc>
          <w:tcPr>
            <w:tcW w:w="1559" w:type="dxa"/>
            <w:vMerge w:val="restart"/>
          </w:tcPr>
          <w:p w:rsidR="0024269B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8.12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истемы неравенств с двумя переменными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01-18.01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задач с помощью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E6FD2">
              <w:rPr>
                <w:rFonts w:ascii="Times New Roman" w:hAnsi="Times New Roman"/>
                <w:sz w:val="24"/>
                <w:szCs w:val="24"/>
              </w:rPr>
              <w:t>систем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E6FD2">
              <w:rPr>
                <w:rFonts w:ascii="Times New Roman" w:hAnsi="Times New Roman"/>
                <w:sz w:val="24"/>
                <w:szCs w:val="24"/>
              </w:rPr>
              <w:t>уравнений с двумя переменным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2C22D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Контрольная работа № </w:t>
            </w:r>
            <w:r w:rsidR="002C22D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5</w:t>
            </w: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«Уравнения и неравенства с двумя переменными» </w:t>
            </w:r>
            <w:r w:rsidRPr="00EE6FD2">
              <w:rPr>
                <w:rFonts w:ascii="Times New Roman" w:hAnsi="Times New Roman"/>
                <w:b/>
                <w:i/>
                <w:color w:val="0070C0"/>
                <w:sz w:val="24"/>
                <w:szCs w:val="24"/>
              </w:rPr>
              <w:t>Промежуточная контрольная работа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5E3B63" w:rsidRDefault="00EA660F" w:rsidP="00496862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Глава IV.</w:t>
            </w:r>
            <w:r w:rsidR="00CB1585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Арифметическая и геометрическая прогрессия (15 часов)</w:t>
            </w:r>
          </w:p>
          <w:p w:rsidR="00EA660F" w:rsidRPr="00DF55EF" w:rsidRDefault="00EA660F" w:rsidP="007E1FB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9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Арифметическая прогрессия</w:t>
            </w:r>
            <w:r w:rsidR="00CB1585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7 часов)</w:t>
            </w:r>
          </w:p>
        </w:tc>
      </w:tr>
      <w:tr w:rsidR="00EA660F" w:rsidRPr="00DF55EF" w:rsidTr="00496862">
        <w:tc>
          <w:tcPr>
            <w:tcW w:w="817" w:type="dxa"/>
          </w:tcPr>
          <w:p w:rsidR="00EA660F" w:rsidRPr="00DF55EF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EA660F" w:rsidRPr="00EE6FD2" w:rsidRDefault="00EA660F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бота над ошибками. Члены последовательности</w:t>
            </w:r>
          </w:p>
        </w:tc>
        <w:tc>
          <w:tcPr>
            <w:tcW w:w="1559" w:type="dxa"/>
          </w:tcPr>
          <w:p w:rsidR="00EA660F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5.01</w:t>
            </w:r>
          </w:p>
        </w:tc>
        <w:tc>
          <w:tcPr>
            <w:tcW w:w="1383" w:type="dxa"/>
          </w:tcPr>
          <w:p w:rsidR="00EA660F" w:rsidRPr="00DF55EF" w:rsidRDefault="00EA660F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Определение арифметической прогрессии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916A0E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1-01.02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Формула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п-го</w:t>
            </w:r>
            <w:r w:rsidRPr="00EE6FD2">
              <w:rPr>
                <w:rFonts w:ascii="Times New Roman" w:hAnsi="Times New Roman"/>
                <w:sz w:val="24"/>
                <w:szCs w:val="24"/>
              </w:rPr>
              <w:t xml:space="preserve"> члена арифметической прогресси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Формула арифметической прогрессии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а</w:t>
            </w:r>
            <w:r w:rsidRPr="00EE6FD2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п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=кп + в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Формула суммы первых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r w:rsidRPr="00EE6FD2">
              <w:rPr>
                <w:rFonts w:ascii="Times New Roman" w:hAnsi="Times New Roman"/>
                <w:sz w:val="24"/>
                <w:szCs w:val="24"/>
              </w:rPr>
              <w:t xml:space="preserve"> членов арифметической прогрессии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16A0E" w:rsidRDefault="00916A0E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916A0E" w:rsidRPr="00DF55EF" w:rsidRDefault="00916A0E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4.02-08.02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войства арифметической прогресси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Последовательность в арифметической прогресси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817" w:type="dxa"/>
          </w:tcPr>
          <w:p w:rsidR="00EA660F" w:rsidRPr="00DF55EF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EA660F" w:rsidRPr="00EE6FD2" w:rsidRDefault="00EA660F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Контрольная работа №</w:t>
            </w:r>
            <w:r w:rsidR="002C22D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6</w:t>
            </w:r>
          </w:p>
          <w:p w:rsidR="00EA660F" w:rsidRPr="00EE6FD2" w:rsidRDefault="005B111E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lastRenderedPageBreak/>
              <w:t>«</w:t>
            </w:r>
            <w:r w:rsidR="00530151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Арифметическая прогрессия</w:t>
            </w:r>
            <w:r w:rsidR="00EA660F"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</w:p>
        </w:tc>
        <w:tc>
          <w:tcPr>
            <w:tcW w:w="1559" w:type="dxa"/>
          </w:tcPr>
          <w:p w:rsidR="00EA660F" w:rsidRPr="00DF55EF" w:rsidRDefault="00916A0E" w:rsidP="00916A0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1.02-</w:t>
            </w:r>
          </w:p>
        </w:tc>
        <w:tc>
          <w:tcPr>
            <w:tcW w:w="1383" w:type="dxa"/>
          </w:tcPr>
          <w:p w:rsidR="00EA660F" w:rsidRPr="00DF55EF" w:rsidRDefault="00EA660F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DF55EF" w:rsidRDefault="00EA660F" w:rsidP="007E1FB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lastRenderedPageBreak/>
              <w:t xml:space="preserve">§ 10.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Геометрическая прогрессия</w:t>
            </w:r>
            <w:r w:rsidR="00CB1585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6 часов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бота над ошибками. Определение геометрической прогрессии</w:t>
            </w:r>
          </w:p>
        </w:tc>
        <w:tc>
          <w:tcPr>
            <w:tcW w:w="1559" w:type="dxa"/>
            <w:vMerge w:val="restart"/>
          </w:tcPr>
          <w:p w:rsidR="00916A0E" w:rsidRDefault="00916A0E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4269B" w:rsidRPr="00DF55EF" w:rsidRDefault="00916A0E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15.02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Формула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п-го</w:t>
            </w:r>
            <w:r w:rsidRPr="00EE6FD2">
              <w:rPr>
                <w:rFonts w:ascii="Times New Roman" w:hAnsi="Times New Roman"/>
                <w:sz w:val="24"/>
                <w:szCs w:val="24"/>
              </w:rPr>
              <w:t xml:space="preserve"> члена геометрической прогресси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Знаменатель геометрической прогрессии</w:t>
            </w:r>
          </w:p>
        </w:tc>
        <w:tc>
          <w:tcPr>
            <w:tcW w:w="1559" w:type="dxa"/>
            <w:vMerge w:val="restart"/>
          </w:tcPr>
          <w:p w:rsidR="00916A0E" w:rsidRDefault="00916A0E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4269B" w:rsidRPr="00DF55EF" w:rsidRDefault="00916A0E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2-22.02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Формула суммы первых </w:t>
            </w:r>
            <w:r w:rsidRPr="00EE6FD2">
              <w:rPr>
                <w:rFonts w:ascii="Times New Roman" w:hAnsi="Times New Roman"/>
                <w:i/>
                <w:sz w:val="24"/>
                <w:szCs w:val="24"/>
              </w:rPr>
              <w:t>п</w:t>
            </w:r>
            <w:r w:rsidRPr="00EE6FD2">
              <w:rPr>
                <w:rFonts w:ascii="Times New Roman" w:hAnsi="Times New Roman"/>
                <w:sz w:val="24"/>
                <w:szCs w:val="24"/>
              </w:rPr>
              <w:t xml:space="preserve"> членов геометрической прогресси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войства геометрической прогресси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Методы и принципы математической индукции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2</w:t>
            </w:r>
            <w:r w:rsidR="00916A0E">
              <w:rPr>
                <w:rFonts w:ascii="Times New Roman" w:hAnsi="Times New Roman"/>
                <w:sz w:val="24"/>
                <w:szCs w:val="24"/>
              </w:rPr>
              <w:t>-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2C22D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Контрольная работа № </w:t>
            </w:r>
            <w:r w:rsidR="002C22D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7</w:t>
            </w: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 «Геометрическая прогрессия»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5E3B63" w:rsidRDefault="00EA660F" w:rsidP="00496862">
            <w:pPr>
              <w:tabs>
                <w:tab w:val="left" w:pos="1120"/>
              </w:tabs>
              <w:jc w:val="center"/>
              <w:rPr>
                <w:rFonts w:ascii="Times New Roman" w:hAnsi="Times New Roman"/>
                <w:b/>
                <w:color w:val="006600"/>
                <w:sz w:val="24"/>
                <w:szCs w:val="24"/>
              </w:rPr>
            </w:pPr>
            <w:r w:rsidRPr="005E3B63"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>Глава V.</w:t>
            </w:r>
            <w:r>
              <w:rPr>
                <w:rFonts w:ascii="Times New Roman" w:hAnsi="Times New Roman"/>
                <w:b/>
                <w:color w:val="006600"/>
                <w:sz w:val="24"/>
                <w:szCs w:val="24"/>
              </w:rPr>
              <w:t xml:space="preserve"> Элементы комбинаторики и теории вероятностей (13 часов)</w:t>
            </w:r>
          </w:p>
          <w:p w:rsidR="00EA660F" w:rsidRPr="00DF55EF" w:rsidRDefault="00EA660F" w:rsidP="007E1FB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1. </w:t>
            </w:r>
            <w:r w:rsidRPr="007E1FB6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Элементы комбинаторики</w:t>
            </w:r>
            <w:r w:rsidR="0067618C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9 часов)</w:t>
            </w:r>
          </w:p>
        </w:tc>
      </w:tr>
      <w:tr w:rsidR="00EA660F" w:rsidRPr="00DF55EF" w:rsidTr="00496862">
        <w:tc>
          <w:tcPr>
            <w:tcW w:w="817" w:type="dxa"/>
          </w:tcPr>
          <w:p w:rsidR="00EA660F" w:rsidRPr="00DF55EF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EA660F" w:rsidRPr="00EE6FD2" w:rsidRDefault="00EA660F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бота над ошибками. Примеры комбинаторных задач</w:t>
            </w:r>
          </w:p>
        </w:tc>
        <w:tc>
          <w:tcPr>
            <w:tcW w:w="1559" w:type="dxa"/>
          </w:tcPr>
          <w:p w:rsidR="00EA660F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8.02</w:t>
            </w:r>
          </w:p>
        </w:tc>
        <w:tc>
          <w:tcPr>
            <w:tcW w:w="1383" w:type="dxa"/>
          </w:tcPr>
          <w:p w:rsidR="00EA660F" w:rsidRPr="00DF55EF" w:rsidRDefault="00EA660F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задач методом перебора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03-15.03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Комбинаторное правило умножени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Перестановка элементов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Факториал</w:t>
            </w:r>
            <w:r w:rsidR="00CB158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E6FD2">
              <w:rPr>
                <w:rFonts w:ascii="Times New Roman" w:hAnsi="Times New Roman"/>
                <w:sz w:val="24"/>
                <w:szCs w:val="24"/>
              </w:rPr>
              <w:t>правило умножения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3-22.03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змещение элементов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Формула размещени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очетание элементов</w:t>
            </w:r>
          </w:p>
        </w:tc>
        <w:tc>
          <w:tcPr>
            <w:tcW w:w="1559" w:type="dxa"/>
            <w:vMerge w:val="restart"/>
          </w:tcPr>
          <w:p w:rsidR="0024269B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03-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Формула сочетани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DF55EF" w:rsidRDefault="00EA660F" w:rsidP="007E1FB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800080"/>
                <w:sz w:val="24"/>
                <w:szCs w:val="24"/>
              </w:rPr>
              <w:t xml:space="preserve">§ 12. </w:t>
            </w:r>
            <w:r w:rsidRPr="007E1FB6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Начальные сведения из теории вероятностей</w:t>
            </w:r>
            <w:r w:rsidR="0067618C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( 3 часа)</w:t>
            </w:r>
          </w:p>
        </w:tc>
      </w:tr>
      <w:tr w:rsidR="00EA660F" w:rsidRPr="00DF55EF" w:rsidTr="00496862">
        <w:tc>
          <w:tcPr>
            <w:tcW w:w="817" w:type="dxa"/>
          </w:tcPr>
          <w:p w:rsidR="00EA660F" w:rsidRPr="00DF55EF" w:rsidRDefault="00EA660F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EA660F" w:rsidRPr="00EE6FD2" w:rsidRDefault="00EA660F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Относительная частота случайного события</w:t>
            </w:r>
          </w:p>
        </w:tc>
        <w:tc>
          <w:tcPr>
            <w:tcW w:w="1559" w:type="dxa"/>
          </w:tcPr>
          <w:p w:rsidR="00EA660F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29.03</w:t>
            </w:r>
          </w:p>
        </w:tc>
        <w:tc>
          <w:tcPr>
            <w:tcW w:w="1383" w:type="dxa"/>
          </w:tcPr>
          <w:p w:rsidR="00EA660F" w:rsidRPr="00DF55EF" w:rsidRDefault="00EA660F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Вероятность равновозможных событий</w:t>
            </w:r>
            <w:r w:rsidR="002C02A7">
              <w:rPr>
                <w:rFonts w:ascii="Times New Roman" w:hAnsi="Times New Roman"/>
                <w:sz w:val="24"/>
                <w:szCs w:val="24"/>
              </w:rPr>
              <w:t>.</w:t>
            </w:r>
            <w:r w:rsidR="002C02A7" w:rsidRPr="00E51E78">
              <w:rPr>
                <w:rFonts w:ascii="Times New Roman" w:hAnsi="Times New Roman"/>
                <w:sz w:val="24"/>
                <w:szCs w:val="24"/>
              </w:rPr>
              <w:t xml:space="preserve"> Истоки теории вероятностей: страховое дело, азартные игры. П. Ферма и Б. Паскаль, Я. Бернулли, А. Н. Колмогоров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1.04-05.04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ложение и умножение вероятностей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2C22D3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Контрольная работа № </w:t>
            </w:r>
            <w:r w:rsidR="002C22D3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 xml:space="preserve">8 </w:t>
            </w: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«</w:t>
            </w:r>
            <w:r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Элементы комбинаторики</w:t>
            </w:r>
            <w:r w:rsidRPr="00EE6FD2"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  <w:t>»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A660F" w:rsidRPr="00DF55EF" w:rsidTr="00496862">
        <w:tc>
          <w:tcPr>
            <w:tcW w:w="9571" w:type="dxa"/>
            <w:gridSpan w:val="4"/>
          </w:tcPr>
          <w:p w:rsidR="00EA660F" w:rsidRPr="00A95FB7" w:rsidRDefault="00EA660F" w:rsidP="0067618C">
            <w:pPr>
              <w:rPr>
                <w:rFonts w:ascii="Times New Roman" w:hAnsi="Times New Roman"/>
                <w:i/>
                <w:sz w:val="24"/>
                <w:szCs w:val="24"/>
                <w:u w:val="single"/>
              </w:rPr>
            </w:pP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Повторение ( </w:t>
            </w:r>
            <w:r w:rsidR="0067618C"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>19</w:t>
            </w:r>
            <w:r>
              <w:rPr>
                <w:rFonts w:ascii="Times New Roman" w:hAnsi="Times New Roman"/>
                <w:b/>
                <w:i/>
                <w:color w:val="800080"/>
                <w:sz w:val="24"/>
                <w:szCs w:val="24"/>
                <w:u w:val="single"/>
              </w:rPr>
              <w:t xml:space="preserve"> час)</w:t>
            </w: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абота над ошибками. Тождественные преобразования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8.04-12.04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окращение рациональных дробей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04-19.04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войства квадратного корня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Дробно рациональные уравнения</w:t>
            </w:r>
          </w:p>
        </w:tc>
        <w:tc>
          <w:tcPr>
            <w:tcW w:w="1559" w:type="dxa"/>
            <w:vMerge w:val="restart"/>
          </w:tcPr>
          <w:p w:rsidR="0024269B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.04-26.04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истемы уравнений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истемы неравенств с одной переменной</w:t>
            </w:r>
          </w:p>
        </w:tc>
        <w:tc>
          <w:tcPr>
            <w:tcW w:w="1559" w:type="dxa"/>
            <w:vMerge w:val="restart"/>
          </w:tcPr>
          <w:p w:rsidR="008D663A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24269B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6.05-10.05</w:t>
            </w: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Степень с целым показателем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Решение уравнений графически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4269B" w:rsidRPr="00DF55EF" w:rsidTr="00496862">
        <w:tc>
          <w:tcPr>
            <w:tcW w:w="817" w:type="dxa"/>
          </w:tcPr>
          <w:p w:rsidR="0024269B" w:rsidRPr="00DF55EF" w:rsidRDefault="0024269B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24269B" w:rsidRPr="00EE6FD2" w:rsidRDefault="0024269B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Решение систем графически </w:t>
            </w:r>
          </w:p>
        </w:tc>
        <w:tc>
          <w:tcPr>
            <w:tcW w:w="1559" w:type="dxa"/>
            <w:vMerge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24269B" w:rsidRPr="00DF55EF" w:rsidRDefault="0024269B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663A" w:rsidRPr="00DF55EF" w:rsidTr="00496862">
        <w:tc>
          <w:tcPr>
            <w:tcW w:w="817" w:type="dxa"/>
          </w:tcPr>
          <w:p w:rsidR="008D663A" w:rsidRPr="00DF55EF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D663A" w:rsidRPr="00EE6FD2" w:rsidRDefault="008D663A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 xml:space="preserve">Линейная функция </w:t>
            </w:r>
          </w:p>
        </w:tc>
        <w:tc>
          <w:tcPr>
            <w:tcW w:w="1559" w:type="dxa"/>
            <w:vMerge w:val="restart"/>
          </w:tcPr>
          <w:p w:rsidR="008D663A" w:rsidRDefault="008D663A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5-24.05</w:t>
            </w:r>
          </w:p>
        </w:tc>
        <w:tc>
          <w:tcPr>
            <w:tcW w:w="1383" w:type="dxa"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5459D" w:rsidRPr="00DF55EF" w:rsidTr="00496862">
        <w:tc>
          <w:tcPr>
            <w:tcW w:w="817" w:type="dxa"/>
          </w:tcPr>
          <w:p w:rsidR="00E5459D" w:rsidRPr="00DF55EF" w:rsidRDefault="00E5459D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E5459D" w:rsidRPr="00EE6FD2" w:rsidRDefault="002C22D3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1559" w:type="dxa"/>
            <w:vMerge/>
          </w:tcPr>
          <w:p w:rsidR="00E5459D" w:rsidRDefault="00E5459D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E5459D" w:rsidRPr="00DF55EF" w:rsidRDefault="00E5459D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663A" w:rsidRPr="00DF55EF" w:rsidTr="00496862">
        <w:tc>
          <w:tcPr>
            <w:tcW w:w="817" w:type="dxa"/>
          </w:tcPr>
          <w:p w:rsidR="008D663A" w:rsidRPr="00DF55EF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D663A" w:rsidRPr="00EE6FD2" w:rsidRDefault="008D663A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Квадратичная функция</w:t>
            </w:r>
          </w:p>
        </w:tc>
        <w:tc>
          <w:tcPr>
            <w:tcW w:w="1559" w:type="dxa"/>
            <w:vMerge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663A" w:rsidRPr="00DF55EF" w:rsidTr="00496862">
        <w:tc>
          <w:tcPr>
            <w:tcW w:w="817" w:type="dxa"/>
          </w:tcPr>
          <w:p w:rsidR="008D663A" w:rsidRPr="00DF55EF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D663A" w:rsidRPr="00EE6FD2" w:rsidRDefault="008D663A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 w:rsidRPr="00EE6FD2">
              <w:rPr>
                <w:rFonts w:ascii="Times New Roman" w:hAnsi="Times New Roman"/>
                <w:sz w:val="24"/>
                <w:szCs w:val="24"/>
              </w:rPr>
              <w:t>Вероятность случайного события</w:t>
            </w:r>
          </w:p>
        </w:tc>
        <w:tc>
          <w:tcPr>
            <w:tcW w:w="1559" w:type="dxa"/>
            <w:vMerge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663A" w:rsidRPr="00DF55EF" w:rsidTr="00496862">
        <w:tc>
          <w:tcPr>
            <w:tcW w:w="817" w:type="dxa"/>
          </w:tcPr>
          <w:p w:rsidR="008D663A" w:rsidRPr="00DF55EF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D663A" w:rsidRPr="00EE6FD2" w:rsidRDefault="008D663A" w:rsidP="00327BEA">
            <w:pPr>
              <w:tabs>
                <w:tab w:val="left" w:pos="1120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C00000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59" w:type="dxa"/>
            <w:vMerge w:val="restart"/>
          </w:tcPr>
          <w:p w:rsidR="008D663A" w:rsidRDefault="008D663A" w:rsidP="00CA66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D663A" w:rsidRPr="00DF55EF" w:rsidRDefault="008D663A" w:rsidP="00F8027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5-3</w:t>
            </w:r>
            <w:r w:rsidR="00F8027A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1383" w:type="dxa"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663A" w:rsidRPr="00DF55EF" w:rsidTr="00496862">
        <w:tc>
          <w:tcPr>
            <w:tcW w:w="817" w:type="dxa"/>
          </w:tcPr>
          <w:p w:rsidR="008D663A" w:rsidRPr="00DF55EF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D663A" w:rsidRPr="005E3B63" w:rsidRDefault="008D663A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b/>
                <w:i/>
                <w:color w:val="FF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color w:val="C00000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59" w:type="dxa"/>
            <w:vMerge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663A" w:rsidRPr="00DF55EF" w:rsidTr="00496862">
        <w:tc>
          <w:tcPr>
            <w:tcW w:w="817" w:type="dxa"/>
          </w:tcPr>
          <w:p w:rsidR="008D663A" w:rsidRPr="00DF55EF" w:rsidRDefault="008D663A" w:rsidP="00FD3381">
            <w:pPr>
              <w:pStyle w:val="a3"/>
              <w:numPr>
                <w:ilvl w:val="0"/>
                <w:numId w:val="19"/>
              </w:numPr>
              <w:ind w:hanging="578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12" w:type="dxa"/>
          </w:tcPr>
          <w:p w:rsidR="008D663A" w:rsidRPr="0052459B" w:rsidRDefault="008D663A" w:rsidP="00496862">
            <w:pPr>
              <w:tabs>
                <w:tab w:val="left" w:pos="1120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над ошибками и анализ итоговой контрольной работы</w:t>
            </w:r>
          </w:p>
        </w:tc>
        <w:tc>
          <w:tcPr>
            <w:tcW w:w="1559" w:type="dxa"/>
            <w:vMerge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83" w:type="dxa"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D663A" w:rsidRPr="00DF55EF" w:rsidTr="00496862">
        <w:tc>
          <w:tcPr>
            <w:tcW w:w="9571" w:type="dxa"/>
            <w:gridSpan w:val="4"/>
          </w:tcPr>
          <w:p w:rsidR="008D663A" w:rsidRPr="00DF55EF" w:rsidRDefault="008D663A" w:rsidP="0049686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 часа</w:t>
            </w:r>
          </w:p>
        </w:tc>
      </w:tr>
    </w:tbl>
    <w:p w:rsidR="00FD3381" w:rsidRDefault="00FD3381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tbl>
      <w:tblPr>
        <w:tblStyle w:val="a6"/>
        <w:tblW w:w="84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4638"/>
        <w:gridCol w:w="3834"/>
      </w:tblGrid>
      <w:tr w:rsidR="00DC0D06" w:rsidRPr="00DC0D06" w:rsidTr="00CA66F7">
        <w:tc>
          <w:tcPr>
            <w:tcW w:w="4638" w:type="dxa"/>
          </w:tcPr>
          <w:p w:rsidR="00DC0D06" w:rsidRPr="00DC0D06" w:rsidRDefault="00DC0D06" w:rsidP="00076CFC">
            <w:pPr>
              <w:tabs>
                <w:tab w:val="left" w:pos="1932"/>
              </w:tabs>
              <w:rPr>
                <w:rFonts w:ascii="Times New Roman" w:hAnsi="Times New Roman"/>
                <w:b/>
                <w:sz w:val="24"/>
                <w:szCs w:val="24"/>
              </w:rPr>
            </w:pPr>
            <w:r w:rsidRPr="00DC0D06">
              <w:rPr>
                <w:rFonts w:ascii="Times New Roman" w:hAnsi="Times New Roman"/>
                <w:b/>
                <w:sz w:val="24"/>
                <w:szCs w:val="24"/>
              </w:rPr>
              <w:t>СОГЛАСОВАНО</w:t>
            </w:r>
          </w:p>
          <w:p w:rsidR="00DC0D06" w:rsidRPr="00DC0D06" w:rsidRDefault="00DC0D06" w:rsidP="00076CFC">
            <w:pPr>
              <w:tabs>
                <w:tab w:val="left" w:pos="1560"/>
                <w:tab w:val="left" w:pos="2268"/>
              </w:tabs>
              <w:rPr>
                <w:rFonts w:ascii="Times New Roman" w:hAnsi="Times New Roman"/>
                <w:sz w:val="24"/>
                <w:szCs w:val="24"/>
              </w:rPr>
            </w:pPr>
            <w:r w:rsidRPr="00DC0D06">
              <w:rPr>
                <w:rFonts w:ascii="Times New Roman" w:hAnsi="Times New Roman"/>
                <w:sz w:val="24"/>
                <w:szCs w:val="24"/>
              </w:rPr>
              <w:t>Протоколом заседания</w:t>
            </w:r>
          </w:p>
          <w:p w:rsidR="00725056" w:rsidRDefault="00DC0D06" w:rsidP="00076CFC">
            <w:pPr>
              <w:tabs>
                <w:tab w:val="left" w:pos="1932"/>
              </w:tabs>
              <w:rPr>
                <w:rFonts w:ascii="Times New Roman" w:hAnsi="Times New Roman"/>
                <w:sz w:val="24"/>
                <w:szCs w:val="24"/>
              </w:rPr>
            </w:pPr>
            <w:r w:rsidRPr="00DC0D06">
              <w:rPr>
                <w:rFonts w:ascii="Times New Roman" w:hAnsi="Times New Roman"/>
                <w:sz w:val="24"/>
                <w:szCs w:val="24"/>
              </w:rPr>
              <w:t xml:space="preserve">ШМО </w:t>
            </w:r>
            <w:r w:rsidR="00530151">
              <w:rPr>
                <w:rFonts w:ascii="Times New Roman" w:hAnsi="Times New Roman"/>
                <w:sz w:val="24"/>
                <w:szCs w:val="24"/>
              </w:rPr>
              <w:t>естественно научного</w:t>
            </w:r>
            <w:r w:rsidRPr="00DC0D06">
              <w:rPr>
                <w:rFonts w:ascii="Times New Roman" w:hAnsi="Times New Roman"/>
                <w:sz w:val="24"/>
                <w:szCs w:val="24"/>
              </w:rPr>
              <w:t xml:space="preserve"> цикла</w:t>
            </w:r>
          </w:p>
          <w:p w:rsidR="00DC0D06" w:rsidRPr="00725056" w:rsidRDefault="00DC0D06" w:rsidP="0099241F">
            <w:pPr>
              <w:tabs>
                <w:tab w:val="left" w:pos="1932"/>
              </w:tabs>
              <w:rPr>
                <w:rFonts w:ascii="Times New Roman" w:hAnsi="Times New Roman"/>
                <w:sz w:val="24"/>
                <w:szCs w:val="24"/>
              </w:rPr>
            </w:pPr>
            <w:r w:rsidRPr="00DC0D06">
              <w:rPr>
                <w:rFonts w:ascii="Times New Roman" w:hAnsi="Times New Roman"/>
                <w:sz w:val="24"/>
                <w:szCs w:val="24"/>
              </w:rPr>
              <w:t xml:space="preserve">от </w:t>
            </w:r>
            <w:r w:rsidR="0099241F">
              <w:rPr>
                <w:rFonts w:ascii="Times New Roman" w:hAnsi="Times New Roman"/>
                <w:sz w:val="24"/>
                <w:szCs w:val="24"/>
              </w:rPr>
              <w:t>28</w:t>
            </w:r>
            <w:r w:rsidR="00096759">
              <w:rPr>
                <w:rFonts w:ascii="Times New Roman" w:hAnsi="Times New Roman"/>
                <w:sz w:val="24"/>
                <w:szCs w:val="24"/>
              </w:rPr>
              <w:t>.08.202</w:t>
            </w:r>
            <w:r w:rsidR="0099241F">
              <w:rPr>
                <w:rFonts w:ascii="Times New Roman" w:hAnsi="Times New Roman"/>
                <w:sz w:val="24"/>
                <w:szCs w:val="24"/>
              </w:rPr>
              <w:t>2 №</w:t>
            </w:r>
            <w:bookmarkStart w:id="4" w:name="_GoBack"/>
            <w:bookmarkEnd w:id="4"/>
          </w:p>
        </w:tc>
        <w:tc>
          <w:tcPr>
            <w:tcW w:w="3834" w:type="dxa"/>
          </w:tcPr>
          <w:p w:rsidR="00DC0D06" w:rsidRPr="00DC0D06" w:rsidRDefault="00DC0D06" w:rsidP="00076CFC">
            <w:pPr>
              <w:ind w:right="146"/>
              <w:rPr>
                <w:rFonts w:ascii="Times New Roman" w:hAnsi="Times New Roman"/>
                <w:b/>
                <w:sz w:val="24"/>
                <w:szCs w:val="24"/>
              </w:rPr>
            </w:pPr>
            <w:r w:rsidRPr="00DC0D06">
              <w:rPr>
                <w:rFonts w:ascii="Times New Roman" w:hAnsi="Times New Roman"/>
                <w:b/>
                <w:sz w:val="24"/>
                <w:szCs w:val="24"/>
              </w:rPr>
              <w:t>СОГЛАСОВАНО</w:t>
            </w:r>
          </w:p>
          <w:p w:rsidR="00DC0D06" w:rsidRPr="00DC0D06" w:rsidRDefault="00DC0D06" w:rsidP="00076CFC">
            <w:pPr>
              <w:ind w:right="146"/>
              <w:rPr>
                <w:rFonts w:ascii="Times New Roman" w:hAnsi="Times New Roman"/>
                <w:sz w:val="24"/>
                <w:szCs w:val="24"/>
              </w:rPr>
            </w:pPr>
            <w:r w:rsidRPr="00DC0D06">
              <w:rPr>
                <w:rFonts w:ascii="Times New Roman" w:hAnsi="Times New Roman"/>
                <w:sz w:val="24"/>
                <w:szCs w:val="24"/>
              </w:rPr>
              <w:t>Зам. директора по УВР</w:t>
            </w:r>
          </w:p>
          <w:p w:rsidR="00DC0D06" w:rsidRPr="00DC0D06" w:rsidRDefault="00DC0D06" w:rsidP="00076CFC">
            <w:pPr>
              <w:ind w:right="146"/>
              <w:rPr>
                <w:rFonts w:ascii="Times New Roman" w:hAnsi="Times New Roman"/>
                <w:sz w:val="24"/>
                <w:szCs w:val="24"/>
              </w:rPr>
            </w:pPr>
            <w:r w:rsidRPr="00DC0D06">
              <w:rPr>
                <w:rFonts w:ascii="Times New Roman" w:hAnsi="Times New Roman"/>
                <w:sz w:val="24"/>
                <w:szCs w:val="24"/>
              </w:rPr>
              <w:t>_____________ Л.Г. Кемайкина</w:t>
            </w:r>
          </w:p>
          <w:p w:rsidR="00DC0D06" w:rsidRPr="00DC0D06" w:rsidRDefault="0099241F" w:rsidP="00E5459D">
            <w:pPr>
              <w:ind w:right="146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  <w:r w:rsidR="00096759">
              <w:rPr>
                <w:rFonts w:ascii="Times New Roman" w:hAnsi="Times New Roman"/>
                <w:sz w:val="24"/>
                <w:szCs w:val="24"/>
              </w:rPr>
              <w:t>.08.202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</w:tbl>
    <w:p w:rsidR="00DC0D06" w:rsidRPr="00DC0D06" w:rsidRDefault="00DC0D06" w:rsidP="00E51E7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sectPr w:rsidR="00DC0D06" w:rsidRPr="00DC0D06" w:rsidSect="00311276">
      <w:pgSz w:w="11906" w:h="16838"/>
      <w:pgMar w:top="1134" w:right="851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E38D9" w:rsidRDefault="00FE38D9" w:rsidP="00277F24">
      <w:pPr>
        <w:spacing w:after="0" w:line="240" w:lineRule="auto"/>
      </w:pPr>
      <w:r>
        <w:separator/>
      </w:r>
    </w:p>
  </w:endnote>
  <w:endnote w:type="continuationSeparator" w:id="0">
    <w:p w:rsidR="00FE38D9" w:rsidRDefault="00FE38D9" w:rsidP="00277F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">
    <w:altName w:val="Times New Roman"/>
    <w:charset w:val="00"/>
    <w:family w:val="auto"/>
    <w:pitch w:val="variable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E38D9" w:rsidRDefault="00FE38D9" w:rsidP="00277F24">
      <w:pPr>
        <w:spacing w:after="0" w:line="240" w:lineRule="auto"/>
      </w:pPr>
      <w:r>
        <w:separator/>
      </w:r>
    </w:p>
  </w:footnote>
  <w:footnote w:type="continuationSeparator" w:id="0">
    <w:p w:rsidR="00FE38D9" w:rsidRDefault="00FE38D9" w:rsidP="00277F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C85A33"/>
    <w:multiLevelType w:val="hybridMultilevel"/>
    <w:tmpl w:val="6546A85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A080CDF"/>
    <w:multiLevelType w:val="multilevel"/>
    <w:tmpl w:val="EE443100"/>
    <w:styleLink w:val="WWNum5"/>
    <w:lvl w:ilvl="0">
      <w:start w:val="10"/>
      <w:numFmt w:val="decimal"/>
      <w:lvlText w:val="%1)"/>
      <w:lvlJc w:val="left"/>
      <w:rPr>
        <w:rFonts w:cs="Times New Roman CYR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4">
    <w:nsid w:val="0B1676AC"/>
    <w:multiLevelType w:val="multilevel"/>
    <w:tmpl w:val="F1BAF6C8"/>
    <w:styleLink w:val="WWNum4"/>
    <w:lvl w:ilvl="0">
      <w:start w:val="5"/>
      <w:numFmt w:val="decimal"/>
      <w:lvlText w:val="%1)"/>
      <w:lvlJc w:val="left"/>
      <w:rPr>
        <w:rFonts w:cs="Times New Roman CYR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5">
    <w:nsid w:val="13B40FEE"/>
    <w:multiLevelType w:val="hybridMultilevel"/>
    <w:tmpl w:val="8DE6381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7900578"/>
    <w:multiLevelType w:val="hybridMultilevel"/>
    <w:tmpl w:val="195E8FB4"/>
    <w:lvl w:ilvl="0" w:tplc="A9F6ABB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7B9306E"/>
    <w:multiLevelType w:val="hybridMultilevel"/>
    <w:tmpl w:val="E826BC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A1354E8"/>
    <w:multiLevelType w:val="hybridMultilevel"/>
    <w:tmpl w:val="FB72E73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ED1A10"/>
    <w:multiLevelType w:val="hybridMultilevel"/>
    <w:tmpl w:val="4CACBD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5C046C0"/>
    <w:multiLevelType w:val="hybridMultilevel"/>
    <w:tmpl w:val="1E0C06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25320D4"/>
    <w:multiLevelType w:val="hybridMultilevel"/>
    <w:tmpl w:val="E826BC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B331F39"/>
    <w:multiLevelType w:val="hybridMultilevel"/>
    <w:tmpl w:val="2AD8046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DAD3CA6"/>
    <w:multiLevelType w:val="hybridMultilevel"/>
    <w:tmpl w:val="E938A9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1ED3798"/>
    <w:multiLevelType w:val="multilevel"/>
    <w:tmpl w:val="0D48D49C"/>
    <w:styleLink w:val="WWNum1"/>
    <w:lvl w:ilvl="0">
      <w:start w:val="1"/>
      <w:numFmt w:val="decimal"/>
      <w:lvlText w:val="%1)"/>
      <w:lvlJc w:val="left"/>
      <w:rPr>
        <w:rFonts w:cs="Times New Roman CYR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5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8E341F8"/>
    <w:multiLevelType w:val="hybridMultilevel"/>
    <w:tmpl w:val="9F9476F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9CD47B3"/>
    <w:multiLevelType w:val="multilevel"/>
    <w:tmpl w:val="E8C46F24"/>
    <w:styleLink w:val="WWNum3"/>
    <w:lvl w:ilvl="0">
      <w:start w:val="1"/>
      <w:numFmt w:val="decimal"/>
      <w:lvlText w:val="%1)"/>
      <w:lvlJc w:val="left"/>
      <w:rPr>
        <w:rFonts w:cs="Times New Roman CYR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28">
    <w:nsid w:val="5A703511"/>
    <w:multiLevelType w:val="hybridMultilevel"/>
    <w:tmpl w:val="EA74F4E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BD95C62"/>
    <w:multiLevelType w:val="hybridMultilevel"/>
    <w:tmpl w:val="E826BC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8C1132"/>
    <w:multiLevelType w:val="hybridMultilevel"/>
    <w:tmpl w:val="E22C4CB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62E00475"/>
    <w:multiLevelType w:val="hybridMultilevel"/>
    <w:tmpl w:val="40AED84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6E70764"/>
    <w:multiLevelType w:val="hybridMultilevel"/>
    <w:tmpl w:val="2B4090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>
    <w:nsid w:val="6AB57CAA"/>
    <w:multiLevelType w:val="hybridMultilevel"/>
    <w:tmpl w:val="2B3E56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B2B221F"/>
    <w:multiLevelType w:val="hybridMultilevel"/>
    <w:tmpl w:val="56CE89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F3E5C3B"/>
    <w:multiLevelType w:val="hybridMultilevel"/>
    <w:tmpl w:val="4D4E184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35679FC"/>
    <w:multiLevelType w:val="hybridMultilevel"/>
    <w:tmpl w:val="6EE836F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C9B20CB"/>
    <w:multiLevelType w:val="multilevel"/>
    <w:tmpl w:val="94BECF20"/>
    <w:styleLink w:val="WWNum2"/>
    <w:lvl w:ilvl="0">
      <w:start w:val="5"/>
      <w:numFmt w:val="decimal"/>
      <w:lvlText w:val="%1)"/>
      <w:lvlJc w:val="left"/>
      <w:rPr>
        <w:rFonts w:cs="Times New Roman CYR"/>
      </w:rPr>
    </w:lvl>
    <w:lvl w:ilvl="1">
      <w:start w:val="1"/>
      <w:numFmt w:val="decimal"/>
      <w:lvlText w:val="%2."/>
      <w:lvlJc w:val="left"/>
    </w:lvl>
    <w:lvl w:ilvl="2">
      <w:start w:val="1"/>
      <w:numFmt w:val="decimal"/>
      <w:lvlText w:val="%3."/>
      <w:lvlJc w:val="left"/>
    </w:lvl>
    <w:lvl w:ilvl="3">
      <w:start w:val="1"/>
      <w:numFmt w:val="decimal"/>
      <w:lvlText w:val="%4."/>
      <w:lvlJc w:val="left"/>
    </w:lvl>
    <w:lvl w:ilvl="4">
      <w:start w:val="1"/>
      <w:numFmt w:val="decimal"/>
      <w:lvlText w:val="%5."/>
      <w:lvlJc w:val="left"/>
    </w:lvl>
    <w:lvl w:ilvl="5">
      <w:start w:val="1"/>
      <w:numFmt w:val="decimal"/>
      <w:lvlText w:val="%6."/>
      <w:lvlJc w:val="left"/>
    </w:lvl>
    <w:lvl w:ilvl="6">
      <w:start w:val="1"/>
      <w:numFmt w:val="decimal"/>
      <w:lvlText w:val="%7."/>
      <w:lvlJc w:val="left"/>
    </w:lvl>
    <w:lvl w:ilvl="7">
      <w:start w:val="1"/>
      <w:numFmt w:val="decimal"/>
      <w:lvlText w:val="%8."/>
      <w:lvlJc w:val="left"/>
    </w:lvl>
    <w:lvl w:ilvl="8">
      <w:start w:val="1"/>
      <w:numFmt w:val="decimal"/>
      <w:lvlText w:val="%9."/>
      <w:lvlJc w:val="left"/>
    </w:lvl>
  </w:abstractNum>
  <w:abstractNum w:abstractNumId="4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2"/>
  </w:num>
  <w:num w:numId="6">
    <w:abstractNumId w:val="7"/>
  </w:num>
  <w:num w:numId="7">
    <w:abstractNumId w:val="28"/>
  </w:num>
  <w:num w:numId="8">
    <w:abstractNumId w:val="5"/>
  </w:num>
  <w:num w:numId="9">
    <w:abstractNumId w:val="38"/>
  </w:num>
  <w:num w:numId="10">
    <w:abstractNumId w:val="12"/>
  </w:num>
  <w:num w:numId="11">
    <w:abstractNumId w:val="35"/>
  </w:num>
  <w:num w:numId="12">
    <w:abstractNumId w:val="30"/>
  </w:num>
  <w:num w:numId="13">
    <w:abstractNumId w:val="32"/>
  </w:num>
  <w:num w:numId="14">
    <w:abstractNumId w:val="11"/>
  </w:num>
  <w:num w:numId="15">
    <w:abstractNumId w:val="14"/>
  </w:num>
  <w:num w:numId="16">
    <w:abstractNumId w:val="29"/>
  </w:num>
  <w:num w:numId="17">
    <w:abstractNumId w:val="0"/>
  </w:num>
  <w:num w:numId="18">
    <w:abstractNumId w:val="18"/>
  </w:num>
  <w:num w:numId="19">
    <w:abstractNumId w:val="8"/>
  </w:num>
  <w:num w:numId="20">
    <w:abstractNumId w:val="33"/>
  </w:num>
  <w:num w:numId="21">
    <w:abstractNumId w:val="23"/>
  </w:num>
  <w:num w:numId="22">
    <w:abstractNumId w:val="24"/>
  </w:num>
  <w:num w:numId="23">
    <w:abstractNumId w:val="39"/>
  </w:num>
  <w:num w:numId="24">
    <w:abstractNumId w:val="27"/>
  </w:num>
  <w:num w:numId="25">
    <w:abstractNumId w:val="4"/>
  </w:num>
  <w:num w:numId="26">
    <w:abstractNumId w:val="3"/>
  </w:num>
  <w:num w:numId="27">
    <w:abstractNumId w:val="24"/>
    <w:lvlOverride w:ilvl="0">
      <w:startOverride w:val="1"/>
    </w:lvlOverride>
  </w:num>
  <w:num w:numId="28">
    <w:abstractNumId w:val="39"/>
    <w:lvlOverride w:ilvl="0">
      <w:startOverride w:val="5"/>
    </w:lvlOverride>
  </w:num>
  <w:num w:numId="29">
    <w:abstractNumId w:val="27"/>
    <w:lvlOverride w:ilvl="0">
      <w:startOverride w:val="1"/>
    </w:lvlOverride>
  </w:num>
  <w:num w:numId="30">
    <w:abstractNumId w:val="4"/>
    <w:lvlOverride w:ilvl="0">
      <w:startOverride w:val="5"/>
    </w:lvlOverride>
  </w:num>
  <w:num w:numId="31">
    <w:abstractNumId w:val="3"/>
    <w:lvlOverride w:ilvl="0">
      <w:startOverride w:val="10"/>
    </w:lvlOverride>
  </w:num>
  <w:num w:numId="32">
    <w:abstractNumId w:val="31"/>
  </w:num>
  <w:num w:numId="33">
    <w:abstractNumId w:val="34"/>
  </w:num>
  <w:num w:numId="34">
    <w:abstractNumId w:val="21"/>
  </w:num>
  <w:num w:numId="35">
    <w:abstractNumId w:val="15"/>
  </w:num>
  <w:num w:numId="36">
    <w:abstractNumId w:val="9"/>
  </w:num>
  <w:num w:numId="37">
    <w:abstractNumId w:val="40"/>
  </w:num>
  <w:num w:numId="38">
    <w:abstractNumId w:val="13"/>
  </w:num>
  <w:num w:numId="39">
    <w:abstractNumId w:val="16"/>
  </w:num>
  <w:num w:numId="40">
    <w:abstractNumId w:val="1"/>
  </w:num>
  <w:num w:numId="41">
    <w:abstractNumId w:val="10"/>
  </w:num>
  <w:num w:numId="42">
    <w:abstractNumId w:val="19"/>
  </w:num>
  <w:num w:numId="43">
    <w:abstractNumId w:val="17"/>
  </w:num>
  <w:num w:numId="44">
    <w:abstractNumId w:val="2"/>
  </w:num>
  <w:num w:numId="45">
    <w:abstractNumId w:val="20"/>
  </w:num>
  <w:num w:numId="46">
    <w:abstractNumId w:val="25"/>
  </w:num>
  <w:num w:numId="4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0C89"/>
    <w:rsid w:val="00076CFC"/>
    <w:rsid w:val="00085124"/>
    <w:rsid w:val="00096759"/>
    <w:rsid w:val="00170046"/>
    <w:rsid w:val="001B6AC5"/>
    <w:rsid w:val="0021513F"/>
    <w:rsid w:val="002234B3"/>
    <w:rsid w:val="0024269B"/>
    <w:rsid w:val="002461F9"/>
    <w:rsid w:val="00277F24"/>
    <w:rsid w:val="00284649"/>
    <w:rsid w:val="002A0C89"/>
    <w:rsid w:val="002C02A7"/>
    <w:rsid w:val="002C22D3"/>
    <w:rsid w:val="002E61E7"/>
    <w:rsid w:val="00311276"/>
    <w:rsid w:val="00327BEA"/>
    <w:rsid w:val="003A44D0"/>
    <w:rsid w:val="003C5728"/>
    <w:rsid w:val="003D2D4F"/>
    <w:rsid w:val="0042065C"/>
    <w:rsid w:val="00444E63"/>
    <w:rsid w:val="00496862"/>
    <w:rsid w:val="004B6D9A"/>
    <w:rsid w:val="0052459B"/>
    <w:rsid w:val="005279B7"/>
    <w:rsid w:val="00530151"/>
    <w:rsid w:val="00533AB0"/>
    <w:rsid w:val="00542F16"/>
    <w:rsid w:val="00550966"/>
    <w:rsid w:val="00551309"/>
    <w:rsid w:val="00581A9C"/>
    <w:rsid w:val="005A2527"/>
    <w:rsid w:val="005B111E"/>
    <w:rsid w:val="005E62D7"/>
    <w:rsid w:val="005F5E1A"/>
    <w:rsid w:val="006064ED"/>
    <w:rsid w:val="00620530"/>
    <w:rsid w:val="00652D8B"/>
    <w:rsid w:val="006644DD"/>
    <w:rsid w:val="0067618C"/>
    <w:rsid w:val="00702885"/>
    <w:rsid w:val="00725056"/>
    <w:rsid w:val="007E1FB6"/>
    <w:rsid w:val="00802D36"/>
    <w:rsid w:val="008527F6"/>
    <w:rsid w:val="00887EE1"/>
    <w:rsid w:val="008A3348"/>
    <w:rsid w:val="008C4627"/>
    <w:rsid w:val="008C5BA3"/>
    <w:rsid w:val="008D0FE3"/>
    <w:rsid w:val="008D229E"/>
    <w:rsid w:val="008D663A"/>
    <w:rsid w:val="008E62EA"/>
    <w:rsid w:val="00916A0E"/>
    <w:rsid w:val="0099241F"/>
    <w:rsid w:val="009B6E1B"/>
    <w:rsid w:val="00A038BB"/>
    <w:rsid w:val="00A076E9"/>
    <w:rsid w:val="00A40C28"/>
    <w:rsid w:val="00A417D5"/>
    <w:rsid w:val="00A43BA6"/>
    <w:rsid w:val="00A5096A"/>
    <w:rsid w:val="00A85910"/>
    <w:rsid w:val="00A94B22"/>
    <w:rsid w:val="00A95FB7"/>
    <w:rsid w:val="00AA761B"/>
    <w:rsid w:val="00AC7D34"/>
    <w:rsid w:val="00B1192F"/>
    <w:rsid w:val="00B17E7E"/>
    <w:rsid w:val="00B87D17"/>
    <w:rsid w:val="00BA7AC7"/>
    <w:rsid w:val="00C038A4"/>
    <w:rsid w:val="00C609A3"/>
    <w:rsid w:val="00C65E16"/>
    <w:rsid w:val="00C80B2F"/>
    <w:rsid w:val="00CA66F7"/>
    <w:rsid w:val="00CB1585"/>
    <w:rsid w:val="00D42AF1"/>
    <w:rsid w:val="00DC0D06"/>
    <w:rsid w:val="00DD2D1E"/>
    <w:rsid w:val="00DD68C9"/>
    <w:rsid w:val="00E17223"/>
    <w:rsid w:val="00E2259E"/>
    <w:rsid w:val="00E41A7B"/>
    <w:rsid w:val="00E51E78"/>
    <w:rsid w:val="00E5459D"/>
    <w:rsid w:val="00EA660F"/>
    <w:rsid w:val="00EC1607"/>
    <w:rsid w:val="00F3611D"/>
    <w:rsid w:val="00F44FC8"/>
    <w:rsid w:val="00F63FA4"/>
    <w:rsid w:val="00F8027A"/>
    <w:rsid w:val="00FD3381"/>
    <w:rsid w:val="00FE38D9"/>
    <w:rsid w:val="00FF28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D4A5120-6018-4EB2-AFE3-5E2FA61C67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51E78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51E78"/>
    <w:pPr>
      <w:ind w:left="720"/>
      <w:contextualSpacing/>
    </w:pPr>
    <w:rPr>
      <w:rFonts w:asciiTheme="minorHAnsi" w:eastAsiaTheme="minorHAnsi" w:hAnsiTheme="minorHAnsi" w:cstheme="minorBidi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E51E7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E51E78"/>
    <w:rPr>
      <w:rFonts w:ascii="Tahoma" w:eastAsia="Times New Roman" w:hAnsi="Tahoma" w:cs="Tahoma"/>
      <w:sz w:val="16"/>
      <w:szCs w:val="16"/>
      <w:lang w:eastAsia="ru-RU"/>
    </w:rPr>
  </w:style>
  <w:style w:type="table" w:styleId="a6">
    <w:name w:val="Table Grid"/>
    <w:basedOn w:val="a1"/>
    <w:uiPriority w:val="59"/>
    <w:rsid w:val="00E51E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Абзац списка1"/>
    <w:basedOn w:val="a"/>
    <w:qFormat/>
    <w:rsid w:val="00DC0D06"/>
    <w:pPr>
      <w:ind w:left="720"/>
      <w:contextualSpacing/>
    </w:pPr>
    <w:rPr>
      <w:lang w:eastAsia="en-US"/>
    </w:rPr>
  </w:style>
  <w:style w:type="paragraph" w:customStyle="1" w:styleId="Standard">
    <w:name w:val="Standard"/>
    <w:rsid w:val="00277F24"/>
    <w:pPr>
      <w:suppressAutoHyphens/>
      <w:autoSpaceDN w:val="0"/>
      <w:textAlignment w:val="baseline"/>
    </w:pPr>
    <w:rPr>
      <w:rFonts w:ascii="Calibri" w:eastAsia="SimSun" w:hAnsi="Calibri" w:cs="F"/>
      <w:kern w:val="3"/>
    </w:rPr>
  </w:style>
  <w:style w:type="numbering" w:customStyle="1" w:styleId="WWNum1">
    <w:name w:val="WWNum1"/>
    <w:basedOn w:val="a2"/>
    <w:rsid w:val="00277F24"/>
    <w:pPr>
      <w:numPr>
        <w:numId w:val="22"/>
      </w:numPr>
    </w:pPr>
  </w:style>
  <w:style w:type="numbering" w:customStyle="1" w:styleId="WWNum2">
    <w:name w:val="WWNum2"/>
    <w:basedOn w:val="a2"/>
    <w:rsid w:val="00277F24"/>
    <w:pPr>
      <w:numPr>
        <w:numId w:val="23"/>
      </w:numPr>
    </w:pPr>
  </w:style>
  <w:style w:type="numbering" w:customStyle="1" w:styleId="WWNum3">
    <w:name w:val="WWNum3"/>
    <w:basedOn w:val="a2"/>
    <w:rsid w:val="00277F24"/>
    <w:pPr>
      <w:numPr>
        <w:numId w:val="24"/>
      </w:numPr>
    </w:pPr>
  </w:style>
  <w:style w:type="numbering" w:customStyle="1" w:styleId="WWNum4">
    <w:name w:val="WWNum4"/>
    <w:basedOn w:val="a2"/>
    <w:rsid w:val="00277F24"/>
    <w:pPr>
      <w:numPr>
        <w:numId w:val="25"/>
      </w:numPr>
    </w:pPr>
  </w:style>
  <w:style w:type="numbering" w:customStyle="1" w:styleId="WWNum5">
    <w:name w:val="WWNum5"/>
    <w:basedOn w:val="a2"/>
    <w:rsid w:val="00277F24"/>
    <w:pPr>
      <w:numPr>
        <w:numId w:val="26"/>
      </w:numPr>
    </w:pPr>
  </w:style>
  <w:style w:type="character" w:customStyle="1" w:styleId="a7">
    <w:name w:val="Текст сноски Знак"/>
    <w:aliases w:val="Знак6 Знак,F1 Знак"/>
    <w:basedOn w:val="a0"/>
    <w:link w:val="a8"/>
    <w:uiPriority w:val="99"/>
    <w:semiHidden/>
    <w:locked/>
    <w:rsid w:val="00277F2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footnote text"/>
    <w:aliases w:val="Знак6,F1"/>
    <w:basedOn w:val="a"/>
    <w:link w:val="a7"/>
    <w:uiPriority w:val="99"/>
    <w:semiHidden/>
    <w:unhideWhenUsed/>
    <w:rsid w:val="00277F24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10">
    <w:name w:val="Текст сноски Знак1"/>
    <w:basedOn w:val="a0"/>
    <w:uiPriority w:val="99"/>
    <w:semiHidden/>
    <w:rsid w:val="00277F24"/>
    <w:rPr>
      <w:rFonts w:ascii="Calibri" w:eastAsia="Times New Roman" w:hAnsi="Calibri" w:cs="Times New Roman"/>
      <w:sz w:val="20"/>
      <w:szCs w:val="20"/>
      <w:lang w:eastAsia="ru-RU"/>
    </w:rPr>
  </w:style>
  <w:style w:type="character" w:styleId="a9">
    <w:name w:val="footnote reference"/>
    <w:uiPriority w:val="99"/>
    <w:semiHidden/>
    <w:unhideWhenUsed/>
    <w:rsid w:val="00277F24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_xmlsignatures/_rels/origin.sigs.rels><?xml version="1.0" encoding="UTF-8" standalone="yes"?>
<Relationships xmlns="http://schemas.openxmlformats.org/package/2006/relationships"><Relationship Id="rId1" Type="http://schemas.openxmlformats.org/package/2006/relationships/digital-signature/signature" Target="sig1.xml"/></Relationships>
</file>

<file path=_xmlsignatures/sig1.xml><?xml version="1.0" encoding="utf-8"?>
<Signature xmlns="http://www.w3.org/2000/09/xmldsig#" Id="idPackageSignature">
  <SignedInfo>
    <CanonicalizationMethod Algorithm="http://www.w3.org/TR/2001/REC-xml-c14n-20010315"/>
    <SignatureMethod Algorithm="urn:ietf:params:xml:ns:cpxmlsec:algorithms:gostr34102012-gostr34112012-256"/>
    <Reference Type="http://www.w3.org/2000/09/xmldsig#Object" URI="#idPackageObject">
      <DigestMethod Algorithm="urn:ietf:params:xml:ns:cpxmlsec:algorithms:gostr34112012-256"/>
      <DigestValue>mpIv35a/cQ7Yv17zsor7Zhaa3evaEu83XuYaYAu86ek=</DigestValue>
    </Reference>
    <Reference Type="http://www.w3.org/2000/09/xmldsig#Object" URI="#idOfficeObject">
      <DigestMethod Algorithm="urn:ietf:params:xml:ns:cpxmlsec:algorithms:gostr34112012-256"/>
      <DigestValue>qqAoKp5jk8U4rsf9zH5JyUAfJwAJbAj6Okp4CbApy/E=</DigestValue>
    </Reference>
    <Reference Type="http://uri.etsi.org/01903#SignedProperties" URI="#idSignedProperties">
      <Transforms>
        <Transform Algorithm="http://www.w3.org/TR/2001/REC-xml-c14n-20010315"/>
      </Transforms>
      <DigestMethod Algorithm="urn:ietf:params:xml:ns:cpxmlsec:algorithms:gostr34112012-256"/>
      <DigestValue>Y50wj+cHpH2ZKjerugF5Hw1SrQDuh3MjnA+q/eeTT50=</DigestValue>
    </Reference>
  </SignedInfo>
  <SignatureValue>eG6owJFeD4iDtzpS0coM8DvOolZ2lujhmidkyd2DvwrAbHsO9oqV/5TgWBwAunf2
Hp1FsBKthCYPmrggPJwfVg==</SignatureValue>
  <KeyInfo>
    <X509Data>
      <X509Certificate>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</X509Certificate>
    </X509Data>
  </KeyInfo>
  <Object Id="idPackageObject">
    <Manifest>
      <Reference URI="/_rels/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http://www.w3.org/2000/09/xmldsig#sha1"/>
        <DigestValue>1vWU/YTF/7t6ZjnE44gAFTbZvvA=</DigestValue>
      </Reference>
      <Reference URI="/word/_rels/document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3"/>
            <mdssi:RelationshipReference xmlns:mdssi="http://schemas.openxmlformats.org/package/2006/digital-signature" SourceId="rId21"/>
            <mdssi:RelationshipReference xmlns:mdssi="http://schemas.openxmlformats.org/package/2006/digital-signature" SourceId="rId7"/>
            <mdssi:RelationshipReference xmlns:mdssi="http://schemas.openxmlformats.org/package/2006/digital-signature" SourceId="rId12"/>
            <mdssi:RelationshipReference xmlns:mdssi="http://schemas.openxmlformats.org/package/2006/digital-signature" SourceId="rId17"/>
            <mdssi:RelationshipReference xmlns:mdssi="http://schemas.openxmlformats.org/package/2006/digital-signature" SourceId="rId25"/>
            <mdssi:RelationshipReference xmlns:mdssi="http://schemas.openxmlformats.org/package/2006/digital-signature" SourceId="rId2"/>
            <mdssi:RelationshipReference xmlns:mdssi="http://schemas.openxmlformats.org/package/2006/digital-signature" SourceId="rId16"/>
            <mdssi:RelationshipReference xmlns:mdssi="http://schemas.openxmlformats.org/package/2006/digital-signature" SourceId="rId20"/>
            <mdssi:RelationshipReference xmlns:mdssi="http://schemas.openxmlformats.org/package/2006/digital-signature" SourceId="rId29"/>
            <mdssi:RelationshipReference xmlns:mdssi="http://schemas.openxmlformats.org/package/2006/digital-signature" SourceId="rId1"/>
            <mdssi:RelationshipReference xmlns:mdssi="http://schemas.openxmlformats.org/package/2006/digital-signature" SourceId="rId6"/>
            <mdssi:RelationshipReference xmlns:mdssi="http://schemas.openxmlformats.org/package/2006/digital-signature" SourceId="rId11"/>
            <mdssi:RelationshipReference xmlns:mdssi="http://schemas.openxmlformats.org/package/2006/digital-signature" SourceId="rId24"/>
            <mdssi:RelationshipReference xmlns:mdssi="http://schemas.openxmlformats.org/package/2006/digital-signature" SourceId="rId5"/>
            <mdssi:RelationshipReference xmlns:mdssi="http://schemas.openxmlformats.org/package/2006/digital-signature" SourceId="rId15"/>
            <mdssi:RelationshipReference xmlns:mdssi="http://schemas.openxmlformats.org/package/2006/digital-signature" SourceId="rId23"/>
            <mdssi:RelationshipReference xmlns:mdssi="http://schemas.openxmlformats.org/package/2006/digital-signature" SourceId="rId28"/>
            <mdssi:RelationshipReference xmlns:mdssi="http://schemas.openxmlformats.org/package/2006/digital-signature" SourceId="rId10"/>
            <mdssi:RelationshipReference xmlns:mdssi="http://schemas.openxmlformats.org/package/2006/digital-signature" SourceId="rId19"/>
            <mdssi:RelationshipReference xmlns:mdssi="http://schemas.openxmlformats.org/package/2006/digital-signature" SourceId="rId4"/>
            <mdssi:RelationshipReference xmlns:mdssi="http://schemas.openxmlformats.org/package/2006/digital-signature" SourceId="rId9"/>
            <mdssi:RelationshipReference xmlns:mdssi="http://schemas.openxmlformats.org/package/2006/digital-signature" SourceId="rId14"/>
            <mdssi:RelationshipReference xmlns:mdssi="http://schemas.openxmlformats.org/package/2006/digital-signature" SourceId="rId22"/>
            <mdssi:RelationshipReference xmlns:mdssi="http://schemas.openxmlformats.org/package/2006/digital-signature" SourceId="rId27"/>
            <mdssi:RelationshipReference xmlns:mdssi="http://schemas.openxmlformats.org/package/2006/digital-signature" SourceId="rId8"/>
            <mdssi:RelationshipReference xmlns:mdssi="http://schemas.openxmlformats.org/package/2006/digital-signature" SourceId="rId13"/>
            <mdssi:RelationshipReference xmlns:mdssi="http://schemas.openxmlformats.org/package/2006/digital-signature" SourceId="rId18"/>
            <mdssi:RelationshipReference xmlns:mdssi="http://schemas.openxmlformats.org/package/2006/digital-signature" SourceId="rId26"/>
          </Transform>
          <Transform Algorithm="http://www.w3.org/TR/2001/REC-xml-c14n-20010315"/>
        </Transforms>
        <DigestMethod Algorithm="http://www.w3.org/2000/09/xmldsig#sha1"/>
        <DigestValue>+lEcAYdLJ+p4lJyAEMJT84FjaaU=</DigestValue>
      </Reference>
      <Reference URI="/word/document.xml?ContentType=application/vnd.openxmlformats-officedocument.wordprocessingml.document.main+xml">
        <DigestMethod Algorithm="http://www.w3.org/2000/09/xmldsig#sha1"/>
        <DigestValue>ynsXnmVB2/U9Z/0adP4Af9PtRos=</DigestValue>
      </Reference>
      <Reference URI="/word/embeddings/oleObject1.bin?ContentType=application/vnd.openxmlformats-officedocument.oleObject">
        <DigestMethod Algorithm="http://www.w3.org/2000/09/xmldsig#sha1"/>
        <DigestValue>ZPoJkWTVSTWfl4QsA/aYTzDXIhI=</DigestValue>
      </Reference>
      <Reference URI="/word/embeddings/oleObject10.bin?ContentType=application/vnd.openxmlformats-officedocument.oleObject">
        <DigestMethod Algorithm="http://www.w3.org/2000/09/xmldsig#sha1"/>
        <DigestValue>+FoEveqsWVegyQnaoGdrmfpI11Q=</DigestValue>
      </Reference>
      <Reference URI="/word/embeddings/oleObject2.bin?ContentType=application/vnd.openxmlformats-officedocument.oleObject">
        <DigestMethod Algorithm="http://www.w3.org/2000/09/xmldsig#sha1"/>
        <DigestValue>dc7gpFLh8NznRQPvw+CH7bjFJ2U=</DigestValue>
      </Reference>
      <Reference URI="/word/embeddings/oleObject3.bin?ContentType=application/vnd.openxmlformats-officedocument.oleObject">
        <DigestMethod Algorithm="http://www.w3.org/2000/09/xmldsig#sha1"/>
        <DigestValue>ZrJ6Hgn/YORio8lFaxemHeWZyi0=</DigestValue>
      </Reference>
      <Reference URI="/word/embeddings/oleObject4.bin?ContentType=application/vnd.openxmlformats-officedocument.oleObject">
        <DigestMethod Algorithm="http://www.w3.org/2000/09/xmldsig#sha1"/>
        <DigestValue>dIG9bpubLb7I3BWffKZVIHTFybc=</DigestValue>
      </Reference>
      <Reference URI="/word/embeddings/oleObject5.bin?ContentType=application/vnd.openxmlformats-officedocument.oleObject">
        <DigestMethod Algorithm="http://www.w3.org/2000/09/xmldsig#sha1"/>
        <DigestValue>jQ9vdMNZWHsxSnkIlSqtrlN8P/U=</DigestValue>
      </Reference>
      <Reference URI="/word/embeddings/oleObject6.bin?ContentType=application/vnd.openxmlformats-officedocument.oleObject">
        <DigestMethod Algorithm="http://www.w3.org/2000/09/xmldsig#sha1"/>
        <DigestValue>z5OraORtOI9Ct4+VWw+hTVZxHfA=</DigestValue>
      </Reference>
      <Reference URI="/word/embeddings/oleObject7.bin?ContentType=application/vnd.openxmlformats-officedocument.oleObject">
        <DigestMethod Algorithm="http://www.w3.org/2000/09/xmldsig#sha1"/>
        <DigestValue>g0K892+N4Qg60/NmmSwdrXo3Plk=</DigestValue>
      </Reference>
      <Reference URI="/word/embeddings/oleObject8.bin?ContentType=application/vnd.openxmlformats-officedocument.oleObject">
        <DigestMethod Algorithm="http://www.w3.org/2000/09/xmldsig#sha1"/>
        <DigestValue>XurnLsXqtoRLtiMqY7C/kmeZwlc=</DigestValue>
      </Reference>
      <Reference URI="/word/embeddings/oleObject9.bin?ContentType=application/vnd.openxmlformats-officedocument.oleObject">
        <DigestMethod Algorithm="http://www.w3.org/2000/09/xmldsig#sha1"/>
        <DigestValue>GE59WJKjKP84OGe74LFioyhQmkg=</DigestValue>
      </Reference>
      <Reference URI="/word/endnotes.xml?ContentType=application/vnd.openxmlformats-officedocument.wordprocessingml.endnotes+xml">
        <DigestMethod Algorithm="http://www.w3.org/2000/09/xmldsig#sha1"/>
        <DigestValue>NFSEQd8CNWhkJEsTO7mGKDqBd2k=</DigestValue>
      </Reference>
      <Reference URI="/word/fontTable.xml?ContentType=application/vnd.openxmlformats-officedocument.wordprocessingml.fontTable+xml">
        <DigestMethod Algorithm="http://www.w3.org/2000/09/xmldsig#sha1"/>
        <DigestValue>iLEazTFc7MWA3ps4y/tsWYm7Cxk=</DigestValue>
      </Reference>
      <Reference URI="/word/footnotes.xml?ContentType=application/vnd.openxmlformats-officedocument.wordprocessingml.footnotes+xml">
        <DigestMethod Algorithm="http://www.w3.org/2000/09/xmldsig#sha1"/>
        <DigestValue>HZUxREnDXPW6VPXGJXbq2U6cdOw=</DigestValue>
      </Reference>
      <Reference URI="/word/media/image1.wmf?ContentType=image/x-wmf">
        <DigestMethod Algorithm="http://www.w3.org/2000/09/xmldsig#sha1"/>
        <DigestValue>lVGCgV1NPXyFKhPOLRVpWa2hJPM=</DigestValue>
      </Reference>
      <Reference URI="/word/media/image10.wmf?ContentType=image/x-wmf">
        <DigestMethod Algorithm="http://www.w3.org/2000/09/xmldsig#sha1"/>
        <DigestValue>1zjrz9xhIIR7Zmfs2f9Bb1FXHPk=</DigestValue>
      </Reference>
      <Reference URI="/word/media/image11.wmf?ContentType=image/x-wmf">
        <DigestMethod Algorithm="http://www.w3.org/2000/09/xmldsig#sha1"/>
        <DigestValue>D3Gk3jrtWIIid7Thg2CwIDiQU6M=</DigestValue>
      </Reference>
      <Reference URI="/word/media/image2.wmf?ContentType=image/x-wmf">
        <DigestMethod Algorithm="http://www.w3.org/2000/09/xmldsig#sha1"/>
        <DigestValue>9hdYmaIiiT0u8wShwKOWzWH9PBI=</DigestValue>
      </Reference>
      <Reference URI="/word/media/image3.wmf?ContentType=image/x-wmf">
        <DigestMethod Algorithm="http://www.w3.org/2000/09/xmldsig#sha1"/>
        <DigestValue>0TXmv9rtugsLf1xYLp6WIJQce6Y=</DigestValue>
      </Reference>
      <Reference URI="/word/media/image4.wmf?ContentType=image/x-wmf">
        <DigestMethod Algorithm="http://www.w3.org/2000/09/xmldsig#sha1"/>
        <DigestValue>IT7a0b4KfmRUQs+BRsLsBPStOuE=</DigestValue>
      </Reference>
      <Reference URI="/word/media/image5.wmf?ContentType=image/x-wmf">
        <DigestMethod Algorithm="http://www.w3.org/2000/09/xmldsig#sha1"/>
        <DigestValue>GRDam1qFGCzhshxRik3o5ITVB24=</DigestValue>
      </Reference>
      <Reference URI="/word/media/image6.wmf?ContentType=image/x-wmf">
        <DigestMethod Algorithm="http://www.w3.org/2000/09/xmldsig#sha1"/>
        <DigestValue>CzJyAGY3i1JPa1jtkMEEHMqkpg4=</DigestValue>
      </Reference>
      <Reference URI="/word/media/image7.wmf?ContentType=image/x-wmf">
        <DigestMethod Algorithm="http://www.w3.org/2000/09/xmldsig#sha1"/>
        <DigestValue>CzJyAGY3i1JPa1jtkMEEHMqkpg4=</DigestValue>
      </Reference>
      <Reference URI="/word/media/image8.wmf?ContentType=image/x-wmf">
        <DigestMethod Algorithm="http://www.w3.org/2000/09/xmldsig#sha1"/>
        <DigestValue>pZusQDrcYPDKXgwoyed4QqnLAMs=</DigestValue>
      </Reference>
      <Reference URI="/word/media/image9.wmf?ContentType=image/x-wmf">
        <DigestMethod Algorithm="http://www.w3.org/2000/09/xmldsig#sha1"/>
        <DigestValue>EYijkvrKLwxsvfLMai7rOdelTzo=</DigestValue>
      </Reference>
      <Reference URI="/word/numbering.xml?ContentType=application/vnd.openxmlformats-officedocument.wordprocessingml.numbering+xml">
        <DigestMethod Algorithm="http://www.w3.org/2000/09/xmldsig#sha1"/>
        <DigestValue>DQ33jbfuvJ1VRfKEzTZ5k/Stb4g=</DigestValue>
      </Reference>
      <Reference URI="/word/settings.xml?ContentType=application/vnd.openxmlformats-officedocument.wordprocessingml.settings+xml">
        <DigestMethod Algorithm="http://www.w3.org/2000/09/xmldsig#sha1"/>
        <DigestValue>YfsLwYtsD5oBn5Ys4EjSPlYB51Y=</DigestValue>
      </Reference>
      <Reference URI="/word/styles.xml?ContentType=application/vnd.openxmlformats-officedocument.wordprocessingml.styles+xml">
        <DigestMethod Algorithm="http://www.w3.org/2000/09/xmldsig#sha1"/>
        <DigestValue>YCNlJELxPw8jcYp0XGOeAAwNPpg=</DigestValue>
      </Reference>
      <Reference URI="/word/theme/theme1.xml?ContentType=application/vnd.openxmlformats-officedocument.theme+xml">
        <DigestMethod Algorithm="http://www.w3.org/2000/09/xmldsig#sha1"/>
        <DigestValue>fm1/ufsC+MmtPoFQcWcZk0D9ErM=</DigestValue>
      </Reference>
      <Reference URI="/word/webSettings.xml?ContentType=application/vnd.openxmlformats-officedocument.wordprocessingml.webSettings+xml">
        <DigestMethod Algorithm="http://www.w3.org/2000/09/xmldsig#sha1"/>
        <DigestValue>04b6iZAgSoHsyEMSmxuwoNtQTJ4=</DigestValue>
      </Reference>
    </Manifest>
    <SignatureProperties>
      <SignatureProperty Id="idSignatureTime" Target="#idPackageSignature">
        <mdssi:SignatureTime xmlns:mdssi="http://schemas.openxmlformats.org/package/2006/digital-signature">
          <mdssi:Format>YYYY-MM-DDThh:mm:ssTZD</mdssi:Format>
          <mdssi:Value>2022-09-07T07:41:57Z</mdssi:Value>
        </mdssi:SignatureTime>
      </SignatureProperty>
    </SignatureProperties>
  </Object>
  <Object Id="idOfficeObject">
    <SignatureProperties>
      <SignatureProperty Id="idOfficeV1Details" Target="#idPackageSignature">
        <SignatureInfoV1 xmlns="http://schemas.microsoft.com/office/2006/digsig">
          <SetupID/>
          <SignatureText/>
          <SignatureImage/>
          <SignatureComments/>
          <WindowsVersion>10.0</WindowsVersion>
          <OfficeVersion>16.0</OfficeVersion>
          <ApplicationVersion>16.0</ApplicationVersion>
          <Monitors>1</Monitors>
          <HorizontalResolution>1920</HorizontalResolution>
          <VerticalResolution>1080</VerticalResolution>
          <ColorDepth>32</ColorDepth>
          <SignatureProviderId>{F5AC7D23-DA04-45F5-ABCB-38CE7A982553}</SignatureProviderId>
          <SignatureProviderUrl>http://www.cryptopro.ru/products/office/signature</SignatureProviderUrl>
          <SignatureProviderDetails>8</SignatureProviderDetails>
          <SignatureType>1</SignatureType>
        </SignatureInfoV1>
        <SignatureInfoV2 xmlns="http://schemas.microsoft.com/office/2006/digsig">
          <Address1>ул. Мира, д. 7А</Address1>
          <Address2/>
        </SignatureInfoV2>
      </SignatureProperty>
    </SignatureProperties>
  </Object>
  <Object>
    <xd:QualifyingProperties xmlns:xd="http://uri.etsi.org/01903/v1.3.2#" Target="#idPackageSignature">
      <xd:SignedProperties Id="idSignedProperties">
        <xd:SignedSignatureProperties>
          <xd:SigningTime>2022-09-07T07:41:57Z</xd:SigningTime>
          <xd:SigningCertificate>
            <xd:Cert>
              <xd:CertDigest>
                <DigestMethod Algorithm="http://www.w3.org/2000/09/xmldsig#sha1"/>
                <DigestValue>A1mZDMw4tzHqV6nzw9c1Zo7t/uo=</DigestValue>
              </xd:CertDigest>
              <xd:IssuerSerial>
                <X509IssuerName>CN="АО ""КАЛУГА АСТРАЛ""", O="АО ""КАЛУГА АСТРАЛ""", STREET="переулок Теренинский, д. 6", L=г. Калуга, S=40 Калужская область, C=RU, ИНН=004029017981, ОГРН=1024001434049, E=ca@astral.ru</X509IssuerName>
                <X509SerialNumber>2076162878931574492900407785866208807388</X509SerialNumber>
              </xd:IssuerSerial>
            </xd:Cert>
          </xd:SigningCertificate>
          <xd:SignaturePolicyIdentifier>
            <xd:SignaturePolicyImplied/>
          </xd:SignaturePolicyIdentifier>
          <xd:SignatureProductionPlace>
            <xd:City>г. Клин</xd:City>
            <xd:StateOrProvince>Московская область</xd:StateOrProvince>
            <xd:PostalCode>141600</xd:PostalCode>
            <xd:CountryName>РФ</xd:CountryName>
          </xd:SignatureProductionPlace>
          <xd:SignerRole>
            <xd:ClaimedRoles>
              <xd:ClaimedRole>директор гимназии</xd:ClaimedRole>
            </xd:ClaimedRoles>
          </xd:SignerRole>
        </xd:SignedSignatureProperties>
        <xd:SignedDataObjectProperties>
          <xd:CommitmentTypeIndication>
            <xd:CommitmentTypeId>
              <xd:Identifier>http://uri.etsi.org/01903/v1.2.2#ProofOfApproval</xd:Identifier>
              <xd:Description>Утвердил данный документ</xd:Description>
            </xd:CommitmentTypeId>
            <xd:AllSignedDataObjects/>
          </xd:CommitmentTypeIndication>
        </xd:SignedDataObjectProperties>
      </xd:SignedProperties>
    </xd:QualifyingProperties>
  </Object>
</Signatur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24</Pages>
  <Words>7629</Words>
  <Characters>43489</Characters>
  <Application>Microsoft Office Word</Application>
  <DocSecurity>0</DocSecurity>
  <Lines>362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510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Хозяин</dc:creator>
  <cp:lastModifiedBy>Пользователь Windows</cp:lastModifiedBy>
  <cp:revision>14</cp:revision>
  <dcterms:created xsi:type="dcterms:W3CDTF">2020-08-19T14:08:00Z</dcterms:created>
  <dcterms:modified xsi:type="dcterms:W3CDTF">2022-06-21T19:52:00Z</dcterms:modified>
</cp:coreProperties>
</file>